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82" r:id="rId3"/>
    <p:sldId id="283" r:id="rId4"/>
    <p:sldId id="258" r:id="rId5"/>
    <p:sldId id="287" r:id="rId6"/>
    <p:sldId id="281" r:id="rId7"/>
    <p:sldId id="288" r:id="rId8"/>
    <p:sldId id="289" r:id="rId9"/>
    <p:sldId id="261" r:id="rId10"/>
    <p:sldId id="270" r:id="rId11"/>
    <p:sldId id="271" r:id="rId12"/>
    <p:sldId id="290" r:id="rId13"/>
    <p:sldId id="291" r:id="rId14"/>
    <p:sldId id="274" r:id="rId15"/>
    <p:sldId id="276" r:id="rId16"/>
    <p:sldId id="277" r:id="rId17"/>
    <p:sldId id="278" r:id="rId18"/>
    <p:sldId id="279" r:id="rId19"/>
    <p:sldId id="280" r:id="rId20"/>
    <p:sldId id="268" r:id="rId21"/>
    <p:sldId id="292" r:id="rId22"/>
  </p:sldIdLst>
  <p:sldSz cx="12192000" cy="6858000"/>
  <p:notesSz cx="6858000" cy="91440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60C9562-6A3E-4253-A19B-58BC075B501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8A6C4B-B54A-4155-A483-A37BD8E0A17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F74A278-F6E3-4207-A96B-B373935A872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D311B3E-E1C8-4D82-9AB8-CE53E7D7515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5B62739-D392-4B1A-B768-CD54FBC956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7D31B1-1EA9-4A73-97D7-EFBD8224B01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9573B8-A4D6-48C4-BFD9-28F87C3AEA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D600662-8815-4B0F-8ECF-535568EA57E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DD83345-F35A-47A8-9EB7-F53346021D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46EC605C-13A2-4D72-AB80-0CDC3E25C8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17F57E2B-A99B-4507-B20C-108D1597B8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06C3677-6300-4B4C-8BEA-748F7526211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25EE79EC-0EE8-4447-AA1E-D0DAD8E5FE2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811CF64E-76A9-4005-B0C3-8F5F5F379B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D4C6A153-1BE4-44A4-B5DF-8887BFF64A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032092-3794-424A-953A-0BC933AC869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AC9DAE81-D1F8-424D-BD76-53E893C817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AB1C21BF-22F3-46CA-8C40-F653810980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C0648EE9-F73F-45E0-A424-228F9F45EA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A62F5F-3AEF-4818-9A92-1693EF9DFB4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441207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467863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9F725AE5-76E0-4864-84F1-7502198972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BAE4B6FB-33FF-4E75-8BD9-7CB36226B3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5B07C5-908F-42CB-A00D-0E600D4331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0C08F2-D3D3-421E-A799-BF9672F064D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827F33D6-EC2F-4F98-BD45-CFC13FF4632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B2D39199-3070-44C5-ABC4-CE3711E03A0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0667F6E1-27D6-4CCA-BE63-6A89CB0C2A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471409-1FA0-4CE1-99E6-EF3CD1E645D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17E12B03-5D76-4051-B5EE-8A3B3E30AE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D6481C02-5EC1-4F58-90E6-02C75CEEF6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EC66665C-6C35-46A8-B38E-22838EFE62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C80DB4-8A11-4972-B38D-6F1565389BD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6D05794F-4917-47F8-BC88-B075F59C7D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42D6413B-1B3B-4097-A757-498EC675B9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7C008D29-288D-4F6E-9720-871BD541AB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E70389-1FA6-4287-8DA4-D1553F250CB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A750F73A-FDF8-4EB4-B3DF-024B4D6530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D65825B1-4C31-4839-9AFC-90726262BD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844B12E4-3C39-44EB-9258-BFF2526EDB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C261BC-E0BF-4BC1-9913-C380D5F3270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507629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57975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B0D2D865-E798-45B3-ACCA-43A4A2AAA7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D4B531C3-AECC-451F-B60B-9EF16994EF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7107C722-F8C6-49DC-A454-EE9EF42F4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80DACC-F174-46DA-B787-B988A7684415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95656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6795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99F774D5-8D30-4857-8FC2-7A55D72ADE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B4A63361-655D-4AA2-A098-C385BE9D6C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8FEB9064-3A44-40DF-A071-DF317D10B9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7959CC3-7135-4636-854D-39ED429DD1B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13747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62411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54789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600662-8815-4B0F-8ECF-535568EA57E9}" type="slidenum">
              <a:rPr lang="en-CA" altLang="en-US" smtClean="0"/>
              <a:pPr>
                <a:defRPr/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830407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7B056AD9-9C8E-4F65-BF51-EEFCF08CA1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46940BCF-2E5E-4213-AB11-CB8610DF0D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DC22AECE-02F8-40F8-81C9-83776E1271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068DA7-479B-413B-8F44-C5B670CDAE1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6196FC2-E369-47BE-B137-22E78C710B88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FF7153-5BFE-490D-93C3-0D90D72571EA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B86837-DE76-436D-A03C-C4AB64F57558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53C212-97CE-4BEB-860E-6E81DFFFB22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68E37EA-59A4-45FD-94E7-A200BF754E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D4B2578-5AB7-4AF8-BC37-50C1FC083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9F7E5AD-8694-445B-B73A-4481A2204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BC92D06F-FFED-439E-9BFF-585593C73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59F8CD74-B764-4717-A04A-D7812C785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F89CF9CF-9C47-476A-9AE9-8074A9999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79051D4-0402-4871-A86E-84CFDB58EFE8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1DC92C8-F40A-423D-ABCF-2818398911A3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4F7D814-E62B-46A6-8A42-F8961850B21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70279DE-E48D-4F6E-8CF7-25D9AE152FA5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BF788A9-D8F9-449D-96C2-2A6163831462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0D94E59-53C8-4DF8-86E9-D3918668EEB7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F544D0E3-592D-4B1A-A4AF-9833E638265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576A5-B037-4BEC-B7DA-E80CB0C7D41F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5BA78725-522F-49DD-8CE0-8B5C79064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AA770C75-F395-4C92-AC2F-6F360D26F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C886D-1B1A-4745-B7FA-61131F0E40F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85190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6363D83-3AF7-48B9-AEB1-16C7D759B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EEBD1-2F27-4303-B03E-1DDF502A1F2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5F15E911-910D-4584-9846-D6870ACAE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CB6F6B2E-2B72-4A89-8427-A95EC5BF1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38169-C6FF-4EBE-8046-4FC02E8F541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9316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5BAD7A3-F78E-4204-A5CC-BBF57A9D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76C41C-38C6-4215-A50D-E47A3958779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D5BD6E9-CEB3-4E51-A286-E1505B965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2FF0890-D26A-4F7D-AE89-52AEA2AB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72928-F3CA-4D7A-BEA8-52E31952F09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1575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1A185E32-0CEC-48E3-A6E0-E58CD963B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2FBC046-F0CC-411C-AA8B-97B19EF0C95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3776B2D6-43DC-45F5-8FEA-A960E87B49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CFF61-86AC-4331-9FB6-C4FAD5431CE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1514600C-5493-48E3-AF50-DC03CDAF5E4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755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CAC7A2-6815-435B-95BE-0C4A2C002F09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537408-968C-45DE-ACDC-6CC00B838275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98B1EF-8DEE-42EF-8915-D8088ED31987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D393E7-40FD-44D7-9CF8-630B6410B173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8BED55F-11F1-49F7-8745-A4608586D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DE7AD5B-9D07-40E4-9A1D-4E06FEDF2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3C108E2-DCD2-4630-8B96-73FCA9952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7A874A9-6304-4DBA-B75D-DB3D0E5D6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35C6DC15-314A-4E8B-B704-DB342712E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8F1D8B9-AAE7-4786-813D-19E4E51D3FE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2790145-7099-400F-A519-398278748CD2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9340C97-A027-4A9E-9BC9-DBB39DCA38FB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208FA5C-CA26-4CA5-940F-71F77FE39058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67AF560-74CC-4DAC-B3D7-B2D1B4F4E528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2A56466-B363-4A1A-A3AF-A8A33B597963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9B0A16C0-9C61-4FF6-8F9A-9638BF443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77290E80-4923-4324-AFE0-94CDA5C3FF2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DC957-25C8-4F6C-BC8C-CF319D1BB25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8EAECC05-6593-4223-B4FE-0455841C3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CFC95A58-C7EA-4770-A590-5A510868F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7A230-16D6-4BEB-9831-477804C4FE4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435910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EC66EB0E-CA45-48BC-820F-30E07F658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A075E-1475-46CE-958C-1ECC17F2AC0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9EAA341-4854-4811-9C2A-02836D2D3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B48F4ECD-7DEF-4C2D-855D-8EFF8D208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F48AD-A665-4B1A-AABA-06C8ACA788C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2615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7FD40902-5C27-416C-845F-C0B3FFC46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7C2B5-EC37-48CE-BBBF-BB18ACF3F7A8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6E119F43-F671-44B6-89AF-76A8F6175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55EA360E-D150-4EAB-BDEE-C5653A25B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27C4C-4917-4739-8859-57F020C65A0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26442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ECD9656-1C98-4F0A-89AC-6AFB3305E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18E33DB-9CAD-44FC-9C08-0BCFF31FF3D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3BAFE18C-A627-4145-B1B7-5938ACFA72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6FA12-EEA1-4B6E-BA29-C2B06FEBBD9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488CDC4-5725-4DCA-A546-875B4BEF276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6219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3FAD8AF8-CBCF-41F4-98AA-6EEBC891D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298C5-D194-40BA-B36D-9A9282C0EBB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77E5A7-79B5-45E4-B412-94E91A8DC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11E57A01-1972-4D34-BEA0-85F3BCCBE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0343E-33FB-44E0-8D39-1E3DB71CE06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86141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3D3EFF38-F6B3-4EF7-A1E8-7D4D8EA35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55E7D76A-555B-4BE1-9DD9-72A90EB71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0DE284B5-4F92-4BEB-811F-E98F42734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0831BC06-58ED-46C6-93C8-58C6F80B1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7895780-26DD-45BE-9FD7-7BC583CCB6A2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E750BC4D-9219-4DCE-AD09-68A7450F79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5A2295F-4F5C-4FF4-B056-F7BD5ED9A8A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E556D735-FD95-40A8-9512-7066A3E0D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38652DE-911B-49C8-9622-4B6876FE4A7D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ED4809BC-5698-49E8-8143-03D6B07E45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341CC2-5DAE-42C0-8554-CA98F7523CF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5AA1BEA-3BE8-4371-94D9-749E92877A2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1301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6D4FA224-CFE9-42D7-BE6B-A9E3F8C68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42AE6ED-033E-4763-8942-769A17DE138C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A474FC7-B728-4F85-A23C-AC7CF09C6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DECFDA-10A9-44ED-93C7-1FE11BFA464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388F3702-BC60-4601-A3E5-734100C20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7D3276C-D66F-488C-9EBF-9549518E8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B76279A-4E9E-4DCA-B203-0F607BE30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3B9C2346-BDF2-45CA-AEAC-8EEDABC29A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40F414C-9CF2-40A1-AA68-AC3F54159CA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4592EAD9-F285-454C-A017-B3BDB193A8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B033C-11A8-452D-B671-1988D2FC255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2509350D-8EE6-4FB3-BEC4-1A6FFE93474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1996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AA77E36A-633E-4ABF-A697-9F1D3749F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8393AE7B-2A6B-44D8-A733-5354914DB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2351BC4A-C483-4137-9954-0A12CA1F1E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17CA6425-90CA-46DD-B616-E6B5A3503A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71F7E55-D2A7-406D-B2CC-BD8D39A2ABC9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604713-3E53-4640-9161-0BECA99CA3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8B1FBF3D-0EAD-4E7D-A749-43455D941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7735F4DE-DED2-4C9A-A945-0CE659C3B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C6729F3-782C-4DE4-8AE0-DFFB9A460449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4FF507E9-EDE2-4445-95CA-167706116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BED0176-8684-4EE2-8B76-6A3A75C12A37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D9913E56-9DB0-422A-B7DB-94A3F3E1E7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1CA424DD-2EBD-493A-B199-FCBD829024E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67" r:id="rId4"/>
    <p:sldLayoutId id="2147483968" r:id="rId5"/>
    <p:sldLayoutId id="2147483975" r:id="rId6"/>
    <p:sldLayoutId id="2147483969" r:id="rId7"/>
    <p:sldLayoutId id="2147483976" r:id="rId8"/>
    <p:sldLayoutId id="2147483977" r:id="rId9"/>
    <p:sldLayoutId id="2147483970" r:id="rId10"/>
    <p:sldLayoutId id="21474839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46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4.wmf"/><Relationship Id="rId25" Type="http://schemas.openxmlformats.org/officeDocument/2006/relationships/image" Target="../media/image148.wmf"/><Relationship Id="rId33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50.wmf"/><Relationship Id="rId1" Type="http://schemas.openxmlformats.org/officeDocument/2006/relationships/tags" Target="../tags/tag11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5.wmf"/><Relationship Id="rId31" Type="http://schemas.openxmlformats.org/officeDocument/2006/relationships/image" Target="../media/image151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157.bin"/><Relationship Id="rId8" Type="http://schemas.openxmlformats.org/officeDocument/2006/relationships/oleObject" Target="../embeddings/oleObject14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70.wmf"/><Relationship Id="rId21" Type="http://schemas.openxmlformats.org/officeDocument/2006/relationships/image" Target="../media/image161.wmf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78.bin"/><Relationship Id="rId47" Type="http://schemas.openxmlformats.org/officeDocument/2006/relationships/image" Target="../media/image174.wmf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9" Type="http://schemas.openxmlformats.org/officeDocument/2006/relationships/image" Target="../media/image165.wmf"/><Relationship Id="rId1" Type="http://schemas.openxmlformats.org/officeDocument/2006/relationships/tags" Target="../tags/tag1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56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69.wmf"/><Relationship Id="rId40" Type="http://schemas.openxmlformats.org/officeDocument/2006/relationships/oleObject" Target="../embeddings/oleObject177.bin"/><Relationship Id="rId45" Type="http://schemas.openxmlformats.org/officeDocument/2006/relationships/image" Target="../media/image173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60.wmf"/><Relationship Id="rId31" Type="http://schemas.openxmlformats.org/officeDocument/2006/relationships/image" Target="../media/image166.wmf"/><Relationship Id="rId44" Type="http://schemas.openxmlformats.org/officeDocument/2006/relationships/oleObject" Target="../embeddings/oleObject179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64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68.wmf"/><Relationship Id="rId43" Type="http://schemas.openxmlformats.org/officeDocument/2006/relationships/image" Target="../media/image172.wmf"/><Relationship Id="rId48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59.wmf"/><Relationship Id="rId25" Type="http://schemas.openxmlformats.org/officeDocument/2006/relationships/image" Target="../media/image163.wmf"/><Relationship Id="rId33" Type="http://schemas.openxmlformats.org/officeDocument/2006/relationships/image" Target="../media/image167.wmf"/><Relationship Id="rId38" Type="http://schemas.openxmlformats.org/officeDocument/2006/relationships/oleObject" Target="../embeddings/oleObject176.bin"/><Relationship Id="rId46" Type="http://schemas.openxmlformats.org/officeDocument/2006/relationships/oleObject" Target="../embeddings/oleObject180.bin"/><Relationship Id="rId20" Type="http://schemas.openxmlformats.org/officeDocument/2006/relationships/oleObject" Target="../embeddings/oleObject167.bin"/><Relationship Id="rId41" Type="http://schemas.openxmlformats.org/officeDocument/2006/relationships/image" Target="../media/image171.wmf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2.bin"/><Relationship Id="rId21" Type="http://schemas.openxmlformats.org/officeDocument/2006/relationships/image" Target="../media/image183.wmf"/><Relationship Id="rId42" Type="http://schemas.openxmlformats.org/officeDocument/2006/relationships/oleObject" Target="../embeddings/oleObject200.bin"/><Relationship Id="rId47" Type="http://schemas.openxmlformats.org/officeDocument/2006/relationships/image" Target="../media/image195.wmf"/><Relationship Id="rId63" Type="http://schemas.openxmlformats.org/officeDocument/2006/relationships/oleObject" Target="../embeddings/oleObject212.bin"/><Relationship Id="rId68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29" Type="http://schemas.openxmlformats.org/officeDocument/2006/relationships/image" Target="../media/image187.wmf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91.bin"/><Relationship Id="rId32" Type="http://schemas.openxmlformats.org/officeDocument/2006/relationships/oleObject" Target="../embeddings/oleObject195.bin"/><Relationship Id="rId37" Type="http://schemas.openxmlformats.org/officeDocument/2006/relationships/image" Target="../media/image191.wmf"/><Relationship Id="rId40" Type="http://schemas.openxmlformats.org/officeDocument/2006/relationships/oleObject" Target="../embeddings/oleObject199.bin"/><Relationship Id="rId45" Type="http://schemas.openxmlformats.org/officeDocument/2006/relationships/oleObject" Target="../embeddings/oleObject202.bin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09.bin"/><Relationship Id="rId66" Type="http://schemas.openxmlformats.org/officeDocument/2006/relationships/image" Target="../media/image204.wmf"/><Relationship Id="rId74" Type="http://schemas.openxmlformats.org/officeDocument/2006/relationships/image" Target="../media/image208.wmf"/><Relationship Id="rId5" Type="http://schemas.openxmlformats.org/officeDocument/2006/relationships/image" Target="../media/image175.wmf"/><Relationship Id="rId61" Type="http://schemas.openxmlformats.org/officeDocument/2006/relationships/image" Target="../media/image202.wmf"/><Relationship Id="rId19" Type="http://schemas.openxmlformats.org/officeDocument/2006/relationships/image" Target="../media/image182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94.bin"/><Relationship Id="rId35" Type="http://schemas.openxmlformats.org/officeDocument/2006/relationships/image" Target="../media/image190.wmf"/><Relationship Id="rId43" Type="http://schemas.openxmlformats.org/officeDocument/2006/relationships/image" Target="../media/image194.wmf"/><Relationship Id="rId48" Type="http://schemas.openxmlformats.org/officeDocument/2006/relationships/oleObject" Target="../embeddings/oleObject204.bin"/><Relationship Id="rId56" Type="http://schemas.openxmlformats.org/officeDocument/2006/relationships/oleObject" Target="../embeddings/oleObject208.bin"/><Relationship Id="rId64" Type="http://schemas.openxmlformats.org/officeDocument/2006/relationships/image" Target="../media/image203.wmf"/><Relationship Id="rId69" Type="http://schemas.openxmlformats.org/officeDocument/2006/relationships/oleObject" Target="../embeddings/oleObject215.bin"/><Relationship Id="rId8" Type="http://schemas.openxmlformats.org/officeDocument/2006/relationships/oleObject" Target="../embeddings/oleObject183.bin"/><Relationship Id="rId51" Type="http://schemas.openxmlformats.org/officeDocument/2006/relationships/image" Target="../media/image197.wmf"/><Relationship Id="rId72" Type="http://schemas.openxmlformats.org/officeDocument/2006/relationships/image" Target="../media/image207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38" Type="http://schemas.openxmlformats.org/officeDocument/2006/relationships/oleObject" Target="../embeddings/oleObject198.bin"/><Relationship Id="rId46" Type="http://schemas.openxmlformats.org/officeDocument/2006/relationships/oleObject" Target="../embeddings/oleObject203.bin"/><Relationship Id="rId59" Type="http://schemas.openxmlformats.org/officeDocument/2006/relationships/image" Target="../media/image201.wmf"/><Relationship Id="rId67" Type="http://schemas.openxmlformats.org/officeDocument/2006/relationships/oleObject" Target="../embeddings/oleObject214.bin"/><Relationship Id="rId20" Type="http://schemas.openxmlformats.org/officeDocument/2006/relationships/oleObject" Target="../embeddings/oleObject189.bin"/><Relationship Id="rId41" Type="http://schemas.openxmlformats.org/officeDocument/2006/relationships/image" Target="../media/image193.wmf"/><Relationship Id="rId54" Type="http://schemas.openxmlformats.org/officeDocument/2006/relationships/oleObject" Target="../embeddings/oleObject207.bin"/><Relationship Id="rId62" Type="http://schemas.openxmlformats.org/officeDocument/2006/relationships/oleObject" Target="../embeddings/oleObject211.bin"/><Relationship Id="rId70" Type="http://schemas.openxmlformats.org/officeDocument/2006/relationships/image" Target="../media/image206.wmf"/><Relationship Id="rId75" Type="http://schemas.openxmlformats.org/officeDocument/2006/relationships/oleObject" Target="../embeddings/oleObject218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82.bin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93.bin"/><Relationship Id="rId36" Type="http://schemas.openxmlformats.org/officeDocument/2006/relationships/oleObject" Target="../embeddings/oleObject197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oleObject" Target="../embeddings/oleObject184.bin"/><Relationship Id="rId31" Type="http://schemas.openxmlformats.org/officeDocument/2006/relationships/image" Target="../media/image188.wmf"/><Relationship Id="rId44" Type="http://schemas.openxmlformats.org/officeDocument/2006/relationships/oleObject" Target="../embeddings/oleObject201.bin"/><Relationship Id="rId52" Type="http://schemas.openxmlformats.org/officeDocument/2006/relationships/oleObject" Target="../embeddings/oleObject206.bin"/><Relationship Id="rId60" Type="http://schemas.openxmlformats.org/officeDocument/2006/relationships/oleObject" Target="../embeddings/oleObject210.bin"/><Relationship Id="rId65" Type="http://schemas.openxmlformats.org/officeDocument/2006/relationships/oleObject" Target="../embeddings/oleObject213.bin"/><Relationship Id="rId73" Type="http://schemas.openxmlformats.org/officeDocument/2006/relationships/oleObject" Target="../embeddings/oleObject217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7.wmf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88.bin"/><Relationship Id="rId39" Type="http://schemas.openxmlformats.org/officeDocument/2006/relationships/image" Target="../media/image192.wmf"/><Relationship Id="rId34" Type="http://schemas.openxmlformats.org/officeDocument/2006/relationships/oleObject" Target="../embeddings/oleObject196.bin"/><Relationship Id="rId50" Type="http://schemas.openxmlformats.org/officeDocument/2006/relationships/oleObject" Target="../embeddings/oleObject205.bin"/><Relationship Id="rId55" Type="http://schemas.openxmlformats.org/officeDocument/2006/relationships/image" Target="../media/image199.wmf"/><Relationship Id="rId76" Type="http://schemas.openxmlformats.org/officeDocument/2006/relationships/image" Target="../media/image209.wmf"/><Relationship Id="rId7" Type="http://schemas.openxmlformats.org/officeDocument/2006/relationships/image" Target="../media/image176.wmf"/><Relationship Id="rId71" Type="http://schemas.openxmlformats.org/officeDocument/2006/relationships/oleObject" Target="../embeddings/oleObject2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1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5.bin"/><Relationship Id="rId1" Type="http://schemas.openxmlformats.org/officeDocument/2006/relationships/tags" Target="../tags/tag14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2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9.wmf"/><Relationship Id="rId26" Type="http://schemas.openxmlformats.org/officeDocument/2006/relationships/oleObject" Target="../embeddings/oleObject233.bin"/><Relationship Id="rId39" Type="http://schemas.openxmlformats.org/officeDocument/2006/relationships/image" Target="../media/image229.wmf"/><Relationship Id="rId21" Type="http://schemas.openxmlformats.org/officeDocument/2006/relationships/image" Target="../media/image220.wmf"/><Relationship Id="rId34" Type="http://schemas.openxmlformats.org/officeDocument/2006/relationships/oleObject" Target="../embeddings/oleObject237.bin"/><Relationship Id="rId7" Type="http://schemas.openxmlformats.org/officeDocument/2006/relationships/image" Target="../media/image211.wmf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8.bin"/><Relationship Id="rId25" Type="http://schemas.openxmlformats.org/officeDocument/2006/relationships/image" Target="../media/image222.wmf"/><Relationship Id="rId33" Type="http://schemas.openxmlformats.org/officeDocument/2006/relationships/image" Target="../media/image226.wmf"/><Relationship Id="rId38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wmf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224.wmf"/><Relationship Id="rId1" Type="http://schemas.openxmlformats.org/officeDocument/2006/relationships/tags" Target="../tags/tag15.xml"/><Relationship Id="rId6" Type="http://schemas.openxmlformats.org/officeDocument/2006/relationships/oleObject" Target="../embeddings/oleObject220.bin"/><Relationship Id="rId11" Type="http://schemas.openxmlformats.org/officeDocument/2006/relationships/oleObject" Target="../embeddings/oleObject222.bin"/><Relationship Id="rId24" Type="http://schemas.openxmlformats.org/officeDocument/2006/relationships/oleObject" Target="../embeddings/oleObject232.bin"/><Relationship Id="rId32" Type="http://schemas.openxmlformats.org/officeDocument/2006/relationships/oleObject" Target="../embeddings/oleObject236.bin"/><Relationship Id="rId37" Type="http://schemas.openxmlformats.org/officeDocument/2006/relationships/image" Target="../media/image228.wmf"/><Relationship Id="rId5" Type="http://schemas.openxmlformats.org/officeDocument/2006/relationships/image" Target="../media/image210.wmf"/><Relationship Id="rId15" Type="http://schemas.openxmlformats.org/officeDocument/2006/relationships/oleObject" Target="../embeddings/oleObject227.bin"/><Relationship Id="rId23" Type="http://schemas.openxmlformats.org/officeDocument/2006/relationships/image" Target="../media/image221.wmf"/><Relationship Id="rId28" Type="http://schemas.openxmlformats.org/officeDocument/2006/relationships/oleObject" Target="../embeddings/oleObject234.bin"/><Relationship Id="rId36" Type="http://schemas.openxmlformats.org/officeDocument/2006/relationships/oleObject" Target="../embeddings/oleObject238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29.bin"/><Relationship Id="rId31" Type="http://schemas.openxmlformats.org/officeDocument/2006/relationships/image" Target="../media/image225.wmf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7.wmf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23.wmf"/><Relationship Id="rId30" Type="http://schemas.openxmlformats.org/officeDocument/2006/relationships/oleObject" Target="../embeddings/oleObject235.bin"/><Relationship Id="rId35" Type="http://schemas.openxmlformats.org/officeDocument/2006/relationships/image" Target="../media/image227.wmf"/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3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tags" Target="../tags/tag16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45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57.bin"/><Relationship Id="rId21" Type="http://schemas.openxmlformats.org/officeDocument/2006/relationships/image" Target="../media/image244.wmf"/><Relationship Id="rId42" Type="http://schemas.openxmlformats.org/officeDocument/2006/relationships/oleObject" Target="../embeddings/oleObject265.bin"/><Relationship Id="rId47" Type="http://schemas.openxmlformats.org/officeDocument/2006/relationships/image" Target="../media/image257.wmf"/><Relationship Id="rId63" Type="http://schemas.openxmlformats.org/officeDocument/2006/relationships/oleObject" Target="../embeddings/oleObject278.bin"/><Relationship Id="rId68" Type="http://schemas.openxmlformats.org/officeDocument/2006/relationships/image" Target="../media/image265.wmf"/><Relationship Id="rId7" Type="http://schemas.openxmlformats.org/officeDocument/2006/relationships/image" Target="../media/image237.wmf"/><Relationship Id="rId71" Type="http://schemas.openxmlformats.org/officeDocument/2006/relationships/image" Target="../media/image2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2.bin"/><Relationship Id="rId29" Type="http://schemas.openxmlformats.org/officeDocument/2006/relationships/image" Target="../media/image248.wmf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256.bin"/><Relationship Id="rId32" Type="http://schemas.openxmlformats.org/officeDocument/2006/relationships/oleObject" Target="../embeddings/oleObject260.bin"/><Relationship Id="rId37" Type="http://schemas.openxmlformats.org/officeDocument/2006/relationships/image" Target="../media/image252.wmf"/><Relationship Id="rId40" Type="http://schemas.openxmlformats.org/officeDocument/2006/relationships/oleObject" Target="../embeddings/oleObject264.bin"/><Relationship Id="rId45" Type="http://schemas.openxmlformats.org/officeDocument/2006/relationships/image" Target="../media/image256.wmf"/><Relationship Id="rId53" Type="http://schemas.openxmlformats.org/officeDocument/2006/relationships/oleObject" Target="../embeddings/oleObject272.bin"/><Relationship Id="rId58" Type="http://schemas.openxmlformats.org/officeDocument/2006/relationships/image" Target="../media/image260.wmf"/><Relationship Id="rId66" Type="http://schemas.openxmlformats.org/officeDocument/2006/relationships/image" Target="../media/image264.wmf"/><Relationship Id="rId5" Type="http://schemas.openxmlformats.org/officeDocument/2006/relationships/image" Target="../media/image236.wmf"/><Relationship Id="rId61" Type="http://schemas.openxmlformats.org/officeDocument/2006/relationships/oleObject" Target="../embeddings/oleObject277.bin"/><Relationship Id="rId19" Type="http://schemas.openxmlformats.org/officeDocument/2006/relationships/image" Target="../media/image243.wmf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5.bin"/><Relationship Id="rId27" Type="http://schemas.openxmlformats.org/officeDocument/2006/relationships/image" Target="../media/image247.wmf"/><Relationship Id="rId30" Type="http://schemas.openxmlformats.org/officeDocument/2006/relationships/oleObject" Target="../embeddings/oleObject259.bin"/><Relationship Id="rId35" Type="http://schemas.openxmlformats.org/officeDocument/2006/relationships/image" Target="../media/image251.wmf"/><Relationship Id="rId43" Type="http://schemas.openxmlformats.org/officeDocument/2006/relationships/image" Target="../media/image255.wmf"/><Relationship Id="rId48" Type="http://schemas.openxmlformats.org/officeDocument/2006/relationships/oleObject" Target="../embeddings/oleObject268.bin"/><Relationship Id="rId56" Type="http://schemas.openxmlformats.org/officeDocument/2006/relationships/oleObject" Target="../embeddings/oleObject274.bin"/><Relationship Id="rId64" Type="http://schemas.openxmlformats.org/officeDocument/2006/relationships/image" Target="../media/image263.wmf"/><Relationship Id="rId69" Type="http://schemas.openxmlformats.org/officeDocument/2006/relationships/oleObject" Target="../embeddings/oleObject281.bin"/><Relationship Id="rId8" Type="http://schemas.openxmlformats.org/officeDocument/2006/relationships/oleObject" Target="../embeddings/oleObject248.bin"/><Relationship Id="rId51" Type="http://schemas.openxmlformats.org/officeDocument/2006/relationships/oleObject" Target="../embeddings/oleObject270.bin"/><Relationship Id="rId72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42.wmf"/><Relationship Id="rId25" Type="http://schemas.openxmlformats.org/officeDocument/2006/relationships/image" Target="../media/image246.wmf"/><Relationship Id="rId33" Type="http://schemas.openxmlformats.org/officeDocument/2006/relationships/image" Target="../media/image250.wmf"/><Relationship Id="rId38" Type="http://schemas.openxmlformats.org/officeDocument/2006/relationships/oleObject" Target="../embeddings/oleObject263.bin"/><Relationship Id="rId46" Type="http://schemas.openxmlformats.org/officeDocument/2006/relationships/oleObject" Target="../embeddings/oleObject267.bin"/><Relationship Id="rId59" Type="http://schemas.openxmlformats.org/officeDocument/2006/relationships/oleObject" Target="../embeddings/oleObject276.bin"/><Relationship Id="rId67" Type="http://schemas.openxmlformats.org/officeDocument/2006/relationships/oleObject" Target="../embeddings/oleObject280.bin"/><Relationship Id="rId20" Type="http://schemas.openxmlformats.org/officeDocument/2006/relationships/oleObject" Target="../embeddings/oleObject254.bin"/><Relationship Id="rId41" Type="http://schemas.openxmlformats.org/officeDocument/2006/relationships/image" Target="../media/image254.wmf"/><Relationship Id="rId54" Type="http://schemas.openxmlformats.org/officeDocument/2006/relationships/oleObject" Target="../embeddings/oleObject273.bin"/><Relationship Id="rId62" Type="http://schemas.openxmlformats.org/officeDocument/2006/relationships/image" Target="../media/image262.wmf"/><Relationship Id="rId70" Type="http://schemas.openxmlformats.org/officeDocument/2006/relationships/oleObject" Target="../embeddings/oleObject282.bin"/><Relationship Id="rId1" Type="http://schemas.openxmlformats.org/officeDocument/2006/relationships/tags" Target="../tags/tag17.xml"/><Relationship Id="rId6" Type="http://schemas.openxmlformats.org/officeDocument/2006/relationships/oleObject" Target="../embeddings/oleObject247.bin"/><Relationship Id="rId15" Type="http://schemas.openxmlformats.org/officeDocument/2006/relationships/image" Target="../media/image241.wmf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258.bin"/><Relationship Id="rId36" Type="http://schemas.openxmlformats.org/officeDocument/2006/relationships/oleObject" Target="../embeddings/oleObject262.bin"/><Relationship Id="rId49" Type="http://schemas.openxmlformats.org/officeDocument/2006/relationships/image" Target="../media/image258.wmf"/><Relationship Id="rId57" Type="http://schemas.openxmlformats.org/officeDocument/2006/relationships/oleObject" Target="../embeddings/oleObject275.bin"/><Relationship Id="rId10" Type="http://schemas.openxmlformats.org/officeDocument/2006/relationships/oleObject" Target="../embeddings/oleObject249.bin"/><Relationship Id="rId31" Type="http://schemas.openxmlformats.org/officeDocument/2006/relationships/image" Target="../media/image249.wmf"/><Relationship Id="rId44" Type="http://schemas.openxmlformats.org/officeDocument/2006/relationships/oleObject" Target="../embeddings/oleObject266.bin"/><Relationship Id="rId52" Type="http://schemas.openxmlformats.org/officeDocument/2006/relationships/oleObject" Target="../embeddings/oleObject271.bin"/><Relationship Id="rId60" Type="http://schemas.openxmlformats.org/officeDocument/2006/relationships/image" Target="../media/image261.wmf"/><Relationship Id="rId65" Type="http://schemas.openxmlformats.org/officeDocument/2006/relationships/oleObject" Target="../embeddings/oleObject27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38.wmf"/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53.bin"/><Relationship Id="rId39" Type="http://schemas.openxmlformats.org/officeDocument/2006/relationships/image" Target="../media/image253.wmf"/><Relationship Id="rId34" Type="http://schemas.openxmlformats.org/officeDocument/2006/relationships/oleObject" Target="../embeddings/oleObject261.bin"/><Relationship Id="rId50" Type="http://schemas.openxmlformats.org/officeDocument/2006/relationships/oleObject" Target="../embeddings/oleObject269.bin"/><Relationship Id="rId55" Type="http://schemas.openxmlformats.org/officeDocument/2006/relationships/image" Target="../media/image2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29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75.wmf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9.bin"/><Relationship Id="rId20" Type="http://schemas.openxmlformats.org/officeDocument/2006/relationships/oleObject" Target="../embeddings/oleObject291.bin"/><Relationship Id="rId1" Type="http://schemas.openxmlformats.org/officeDocument/2006/relationships/tags" Target="../tags/tag18.x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70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23" Type="http://schemas.openxmlformats.org/officeDocument/2006/relationships/image" Target="../media/image276.wmf"/><Relationship Id="rId10" Type="http://schemas.openxmlformats.org/officeDocument/2006/relationships/oleObject" Target="../embeddings/oleObject286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288.bin"/><Relationship Id="rId22" Type="http://schemas.openxmlformats.org/officeDocument/2006/relationships/oleObject" Target="../embeddings/oleObject2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83.wmf"/><Relationship Id="rId26" Type="http://schemas.openxmlformats.org/officeDocument/2006/relationships/oleObject" Target="../embeddings/oleObject305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302.bin"/><Relationship Id="rId7" Type="http://schemas.openxmlformats.org/officeDocument/2006/relationships/image" Target="../media/image278.wmf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29" Type="http://schemas.openxmlformats.org/officeDocument/2006/relationships/image" Target="../media/image288.wmf"/><Relationship Id="rId1" Type="http://schemas.openxmlformats.org/officeDocument/2006/relationships/tags" Target="../tags/tag19.xml"/><Relationship Id="rId6" Type="http://schemas.openxmlformats.org/officeDocument/2006/relationships/oleObject" Target="../embeddings/oleObject294.bin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86.wmf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77.wmf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oleObject" Target="../embeddings/oleObject306.bin"/><Relationship Id="rId10" Type="http://schemas.openxmlformats.org/officeDocument/2006/relationships/oleObject" Target="../embeddings/oleObject296.bin"/><Relationship Id="rId19" Type="http://schemas.openxmlformats.org/officeDocument/2006/relationships/oleObject" Target="../embeddings/oleObject301.bin"/><Relationship Id="rId31" Type="http://schemas.openxmlformats.org/officeDocument/2006/relationships/image" Target="../media/image289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79.wmf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Relationship Id="rId27" Type="http://schemas.openxmlformats.org/officeDocument/2006/relationships/image" Target="../media/image287.wmf"/><Relationship Id="rId30" Type="http://schemas.openxmlformats.org/officeDocument/2006/relationships/oleObject" Target="../embeddings/oleObject30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97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1" Type="http://schemas.openxmlformats.org/officeDocument/2006/relationships/tags" Target="../tags/tag20.x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300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90.png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5.wmf"/><Relationship Id="rId22" Type="http://schemas.openxmlformats.org/officeDocument/2006/relationships/image" Target="../media/image2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5.wmf"/><Relationship Id="rId18" Type="http://schemas.openxmlformats.org/officeDocument/2006/relationships/image" Target="../media/image307.wmf"/><Relationship Id="rId26" Type="http://schemas.openxmlformats.org/officeDocument/2006/relationships/oleObject" Target="../embeddings/oleObject191.bin"/><Relationship Id="rId39" Type="http://schemas.openxmlformats.org/officeDocument/2006/relationships/image" Target="../media/image191.wmf"/><Relationship Id="rId21" Type="http://schemas.openxmlformats.org/officeDocument/2006/relationships/oleObject" Target="../embeddings/oleObject327.bin"/><Relationship Id="rId34" Type="http://schemas.openxmlformats.org/officeDocument/2006/relationships/oleObject" Target="../embeddings/oleObject195.bin"/><Relationship Id="rId42" Type="http://schemas.openxmlformats.org/officeDocument/2006/relationships/oleObject" Target="../embeddings/oleObject199.bin"/><Relationship Id="rId7" Type="http://schemas.openxmlformats.org/officeDocument/2006/relationships/image" Target="../media/image3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4.bin"/><Relationship Id="rId29" Type="http://schemas.openxmlformats.org/officeDocument/2006/relationships/image" Target="../media/image186.wmf"/><Relationship Id="rId1" Type="http://schemas.openxmlformats.org/officeDocument/2006/relationships/tags" Target="../tags/tag21.x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304.wmf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4.bin"/><Relationship Id="rId37" Type="http://schemas.openxmlformats.org/officeDocument/2006/relationships/image" Target="../media/image190.wmf"/><Relationship Id="rId40" Type="http://schemas.openxmlformats.org/officeDocument/2006/relationships/oleObject" Target="../embeddings/oleObject198.bin"/><Relationship Id="rId45" Type="http://schemas.openxmlformats.org/officeDocument/2006/relationships/image" Target="../media/image194.wmf"/><Relationship Id="rId5" Type="http://schemas.openxmlformats.org/officeDocument/2006/relationships/image" Target="../media/image301.wmf"/><Relationship Id="rId15" Type="http://schemas.openxmlformats.org/officeDocument/2006/relationships/image" Target="../media/image306.wmf"/><Relationship Id="rId23" Type="http://schemas.openxmlformats.org/officeDocument/2006/relationships/hyperlink" Target="http://www.bcmath.ca/" TargetMode="External"/><Relationship Id="rId28" Type="http://schemas.openxmlformats.org/officeDocument/2006/relationships/oleObject" Target="../embeddings/oleObject192.bin"/><Relationship Id="rId36" Type="http://schemas.openxmlformats.org/officeDocument/2006/relationships/oleObject" Target="../embeddings/oleObject196.bin"/><Relationship Id="rId10" Type="http://schemas.openxmlformats.org/officeDocument/2006/relationships/oleObject" Target="../embeddings/oleObject321.bin"/><Relationship Id="rId19" Type="http://schemas.openxmlformats.org/officeDocument/2006/relationships/oleObject" Target="../embeddings/oleObject326.bin"/><Relationship Id="rId31" Type="http://schemas.openxmlformats.org/officeDocument/2006/relationships/image" Target="../media/image187.wmf"/><Relationship Id="rId44" Type="http://schemas.openxmlformats.org/officeDocument/2006/relationships/oleObject" Target="../embeddings/oleObject200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323.bin"/><Relationship Id="rId22" Type="http://schemas.openxmlformats.org/officeDocument/2006/relationships/image" Target="../media/image309.wmf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193.bin"/><Relationship Id="rId35" Type="http://schemas.openxmlformats.org/officeDocument/2006/relationships/image" Target="../media/image189.wmf"/><Relationship Id="rId43" Type="http://schemas.openxmlformats.org/officeDocument/2006/relationships/image" Target="../media/image193.wmf"/><Relationship Id="rId8" Type="http://schemas.openxmlformats.org/officeDocument/2006/relationships/oleObject" Target="../embeddings/oleObject320.bin"/><Relationship Id="rId3" Type="http://schemas.openxmlformats.org/officeDocument/2006/relationships/notesSlide" Target="../notesSlides/notesSlide20.xml"/><Relationship Id="rId12" Type="http://schemas.openxmlformats.org/officeDocument/2006/relationships/oleObject" Target="../embeddings/oleObject322.bin"/><Relationship Id="rId17" Type="http://schemas.openxmlformats.org/officeDocument/2006/relationships/oleObject" Target="../embeddings/oleObject325.bin"/><Relationship Id="rId25" Type="http://schemas.openxmlformats.org/officeDocument/2006/relationships/image" Target="../media/image184.wmf"/><Relationship Id="rId33" Type="http://schemas.openxmlformats.org/officeDocument/2006/relationships/image" Target="../media/image188.wmf"/><Relationship Id="rId38" Type="http://schemas.openxmlformats.org/officeDocument/2006/relationships/oleObject" Target="../embeddings/oleObject197.bin"/><Relationship Id="rId20" Type="http://schemas.openxmlformats.org/officeDocument/2006/relationships/image" Target="../media/image308.wmf"/><Relationship Id="rId41" Type="http://schemas.openxmlformats.org/officeDocument/2006/relationships/image" Target="../media/image192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4.wmf"/><Relationship Id="rId18" Type="http://schemas.openxmlformats.org/officeDocument/2006/relationships/image" Target="../media/image316.wmf"/><Relationship Id="rId26" Type="http://schemas.openxmlformats.org/officeDocument/2006/relationships/image" Target="../media/image320.wmf"/><Relationship Id="rId39" Type="http://schemas.openxmlformats.org/officeDocument/2006/relationships/oleObject" Target="../embeddings/oleObject346.bin"/><Relationship Id="rId21" Type="http://schemas.openxmlformats.org/officeDocument/2006/relationships/oleObject" Target="../embeddings/oleObject337.bin"/><Relationship Id="rId34" Type="http://schemas.openxmlformats.org/officeDocument/2006/relationships/image" Target="../media/image324.wmf"/><Relationship Id="rId42" Type="http://schemas.openxmlformats.org/officeDocument/2006/relationships/image" Target="../media/image328.wmf"/><Relationship Id="rId47" Type="http://schemas.openxmlformats.org/officeDocument/2006/relationships/oleObject" Target="../embeddings/oleObject350.bin"/><Relationship Id="rId7" Type="http://schemas.openxmlformats.org/officeDocument/2006/relationships/image" Target="../media/image3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5.wmf"/><Relationship Id="rId29" Type="http://schemas.openxmlformats.org/officeDocument/2006/relationships/oleObject" Target="../embeddings/oleObject341.bin"/><Relationship Id="rId1" Type="http://schemas.openxmlformats.org/officeDocument/2006/relationships/tags" Target="../tags/tag22.x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313.wmf"/><Relationship Id="rId24" Type="http://schemas.openxmlformats.org/officeDocument/2006/relationships/image" Target="../media/image319.wmf"/><Relationship Id="rId32" Type="http://schemas.openxmlformats.org/officeDocument/2006/relationships/image" Target="../media/image323.wmf"/><Relationship Id="rId37" Type="http://schemas.openxmlformats.org/officeDocument/2006/relationships/oleObject" Target="../embeddings/oleObject345.bin"/><Relationship Id="rId40" Type="http://schemas.openxmlformats.org/officeDocument/2006/relationships/image" Target="../media/image327.wmf"/><Relationship Id="rId45" Type="http://schemas.openxmlformats.org/officeDocument/2006/relationships/oleObject" Target="../embeddings/oleObject349.bin"/><Relationship Id="rId5" Type="http://schemas.openxmlformats.org/officeDocument/2006/relationships/image" Target="../media/image310.wmf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28" Type="http://schemas.openxmlformats.org/officeDocument/2006/relationships/image" Target="../media/image321.wmf"/><Relationship Id="rId36" Type="http://schemas.openxmlformats.org/officeDocument/2006/relationships/image" Target="../media/image325.wmf"/><Relationship Id="rId10" Type="http://schemas.openxmlformats.org/officeDocument/2006/relationships/oleObject" Target="../embeddings/oleObject331.bin"/><Relationship Id="rId19" Type="http://schemas.openxmlformats.org/officeDocument/2006/relationships/oleObject" Target="../embeddings/oleObject336.bin"/><Relationship Id="rId31" Type="http://schemas.openxmlformats.org/officeDocument/2006/relationships/oleObject" Target="../embeddings/oleObject342.bin"/><Relationship Id="rId44" Type="http://schemas.openxmlformats.org/officeDocument/2006/relationships/image" Target="../media/image329.wmf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33.bin"/><Relationship Id="rId22" Type="http://schemas.openxmlformats.org/officeDocument/2006/relationships/image" Target="../media/image318.wmf"/><Relationship Id="rId27" Type="http://schemas.openxmlformats.org/officeDocument/2006/relationships/oleObject" Target="../embeddings/oleObject340.bin"/><Relationship Id="rId30" Type="http://schemas.openxmlformats.org/officeDocument/2006/relationships/image" Target="../media/image322.wmf"/><Relationship Id="rId35" Type="http://schemas.openxmlformats.org/officeDocument/2006/relationships/oleObject" Target="../embeddings/oleObject344.bin"/><Relationship Id="rId43" Type="http://schemas.openxmlformats.org/officeDocument/2006/relationships/oleObject" Target="../embeddings/oleObject348.bin"/><Relationship Id="rId48" Type="http://schemas.openxmlformats.org/officeDocument/2006/relationships/image" Target="../media/image331.wmf"/><Relationship Id="rId8" Type="http://schemas.openxmlformats.org/officeDocument/2006/relationships/oleObject" Target="../embeddings/oleObject330.bin"/><Relationship Id="rId3" Type="http://schemas.openxmlformats.org/officeDocument/2006/relationships/notesSlide" Target="../notesSlides/notesSlide21.xml"/><Relationship Id="rId12" Type="http://schemas.openxmlformats.org/officeDocument/2006/relationships/oleObject" Target="../embeddings/oleObject332.bin"/><Relationship Id="rId17" Type="http://schemas.openxmlformats.org/officeDocument/2006/relationships/oleObject" Target="../embeddings/oleObject335.bin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3.bin"/><Relationship Id="rId38" Type="http://schemas.openxmlformats.org/officeDocument/2006/relationships/image" Target="../media/image326.wmf"/><Relationship Id="rId46" Type="http://schemas.openxmlformats.org/officeDocument/2006/relationships/image" Target="../media/image330.wmf"/><Relationship Id="rId20" Type="http://schemas.openxmlformats.org/officeDocument/2006/relationships/image" Target="../media/image317.wmf"/><Relationship Id="rId41" Type="http://schemas.openxmlformats.org/officeDocument/2006/relationships/oleObject" Target="../embeddings/oleObject34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8.bin"/><Relationship Id="rId21" Type="http://schemas.openxmlformats.org/officeDocument/2006/relationships/image" Target="../media/image26.wmf"/><Relationship Id="rId42" Type="http://schemas.openxmlformats.org/officeDocument/2006/relationships/oleObject" Target="../embeddings/oleObject36.bin"/><Relationship Id="rId47" Type="http://schemas.openxmlformats.org/officeDocument/2006/relationships/image" Target="../media/image39.wmf"/><Relationship Id="rId63" Type="http://schemas.openxmlformats.org/officeDocument/2006/relationships/image" Target="../media/image47.wmf"/><Relationship Id="rId6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9" Type="http://schemas.openxmlformats.org/officeDocument/2006/relationships/image" Target="../media/image30.wmf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34.wmf"/><Relationship Id="rId40" Type="http://schemas.openxmlformats.org/officeDocument/2006/relationships/oleObject" Target="../embeddings/oleObject35.bin"/><Relationship Id="rId45" Type="http://schemas.openxmlformats.org/officeDocument/2006/relationships/image" Target="../media/image38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44.bin"/><Relationship Id="rId66" Type="http://schemas.openxmlformats.org/officeDocument/2006/relationships/oleObject" Target="../embeddings/oleObject48.bin"/><Relationship Id="rId74" Type="http://schemas.openxmlformats.org/officeDocument/2006/relationships/image" Target="../media/image52.wmf"/><Relationship Id="rId5" Type="http://schemas.openxmlformats.org/officeDocument/2006/relationships/image" Target="../media/image18.wmf"/><Relationship Id="rId61" Type="http://schemas.openxmlformats.org/officeDocument/2006/relationships/image" Target="../media/image46.wmf"/><Relationship Id="rId19" Type="http://schemas.openxmlformats.org/officeDocument/2006/relationships/image" Target="../media/image2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3.wmf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39.bin"/><Relationship Id="rId56" Type="http://schemas.openxmlformats.org/officeDocument/2006/relationships/oleObject" Target="../embeddings/oleObject43.bin"/><Relationship Id="rId64" Type="http://schemas.openxmlformats.org/officeDocument/2006/relationships/oleObject" Target="../embeddings/oleObject47.bin"/><Relationship Id="rId69" Type="http://schemas.openxmlformats.org/officeDocument/2006/relationships/oleObject" Target="../embeddings/oleObject49.bin"/><Relationship Id="rId8" Type="http://schemas.openxmlformats.org/officeDocument/2006/relationships/oleObject" Target="../embeddings/oleObject19.bin"/><Relationship Id="rId51" Type="http://schemas.openxmlformats.org/officeDocument/2006/relationships/image" Target="../media/image41.wmf"/><Relationship Id="rId72" Type="http://schemas.openxmlformats.org/officeDocument/2006/relationships/image" Target="../media/image51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38.bin"/><Relationship Id="rId59" Type="http://schemas.openxmlformats.org/officeDocument/2006/relationships/image" Target="../media/image45.wmf"/><Relationship Id="rId67" Type="http://schemas.openxmlformats.org/officeDocument/2006/relationships/image" Target="../media/image49.wmf"/><Relationship Id="rId20" Type="http://schemas.openxmlformats.org/officeDocument/2006/relationships/oleObject" Target="../embeddings/oleObject25.bin"/><Relationship Id="rId41" Type="http://schemas.openxmlformats.org/officeDocument/2006/relationships/image" Target="../media/image36.wmf"/><Relationship Id="rId54" Type="http://schemas.openxmlformats.org/officeDocument/2006/relationships/oleObject" Target="../embeddings/oleObject42.bin"/><Relationship Id="rId62" Type="http://schemas.openxmlformats.org/officeDocument/2006/relationships/oleObject" Target="../embeddings/oleObject46.bin"/><Relationship Id="rId70" Type="http://schemas.openxmlformats.org/officeDocument/2006/relationships/image" Target="../media/image50.wmf"/><Relationship Id="rId75" Type="http://schemas.openxmlformats.org/officeDocument/2006/relationships/oleObject" Target="../embeddings/oleObject52.bin"/><Relationship Id="rId1" Type="http://schemas.openxmlformats.org/officeDocument/2006/relationships/tags" Target="../tags/tag5.xml"/><Relationship Id="rId6" Type="http://schemas.openxmlformats.org/officeDocument/2006/relationships/oleObject" Target="../embeddings/oleObject18.bin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49" Type="http://schemas.openxmlformats.org/officeDocument/2006/relationships/image" Target="../media/image40.wmf"/><Relationship Id="rId57" Type="http://schemas.openxmlformats.org/officeDocument/2006/relationships/image" Target="../media/image44.wmf"/><Relationship Id="rId10" Type="http://schemas.openxmlformats.org/officeDocument/2006/relationships/oleObject" Target="../embeddings/oleObject20.bin"/><Relationship Id="rId31" Type="http://schemas.openxmlformats.org/officeDocument/2006/relationships/image" Target="../media/image31.wmf"/><Relationship Id="rId44" Type="http://schemas.openxmlformats.org/officeDocument/2006/relationships/oleObject" Target="../embeddings/oleObject37.bin"/><Relationship Id="rId52" Type="http://schemas.openxmlformats.org/officeDocument/2006/relationships/oleObject" Target="../embeddings/oleObject41.bin"/><Relationship Id="rId60" Type="http://schemas.openxmlformats.org/officeDocument/2006/relationships/oleObject" Target="../embeddings/oleObject45.bin"/><Relationship Id="rId65" Type="http://schemas.openxmlformats.org/officeDocument/2006/relationships/image" Target="../media/image48.wmf"/><Relationship Id="rId73" Type="http://schemas.openxmlformats.org/officeDocument/2006/relationships/oleObject" Target="../embeddings/oleObject51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9" Type="http://schemas.openxmlformats.org/officeDocument/2006/relationships/image" Target="../media/image35.wmf"/><Relationship Id="rId34" Type="http://schemas.openxmlformats.org/officeDocument/2006/relationships/oleObject" Target="../embeddings/oleObject32.bin"/><Relationship Id="rId50" Type="http://schemas.openxmlformats.org/officeDocument/2006/relationships/oleObject" Target="../embeddings/oleObject40.bin"/><Relationship Id="rId55" Type="http://schemas.openxmlformats.org/officeDocument/2006/relationships/image" Target="../media/image43.wmf"/><Relationship Id="rId76" Type="http://schemas.openxmlformats.org/officeDocument/2006/relationships/image" Target="../media/image53.wmf"/><Relationship Id="rId7" Type="http://schemas.openxmlformats.org/officeDocument/2006/relationships/image" Target="../media/image19.wmf"/><Relationship Id="rId71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0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69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5.wmf"/><Relationship Id="rId1" Type="http://schemas.openxmlformats.org/officeDocument/2006/relationships/tags" Target="../tags/tag6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69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68.wmf"/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21" Type="http://schemas.openxmlformats.org/officeDocument/2006/relationships/image" Target="../media/image79.wmf"/><Relationship Id="rId34" Type="http://schemas.openxmlformats.org/officeDocument/2006/relationships/oleObject" Target="../embeddings/oleObject87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33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3.wmf"/><Relationship Id="rId1" Type="http://schemas.openxmlformats.org/officeDocument/2006/relationships/tags" Target="../tags/tag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87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86.wmf"/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9" Type="http://schemas.openxmlformats.org/officeDocument/2006/relationships/image" Target="../media/image104.wmf"/><Relationship Id="rId21" Type="http://schemas.openxmlformats.org/officeDocument/2006/relationships/image" Target="../media/image96.wmf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09.bin"/><Relationship Id="rId47" Type="http://schemas.openxmlformats.org/officeDocument/2006/relationships/image" Target="../media/image108.w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9" Type="http://schemas.openxmlformats.org/officeDocument/2006/relationships/oleObject" Target="../embeddings/oleObject102.bin"/><Relationship Id="rId1" Type="http://schemas.openxmlformats.org/officeDocument/2006/relationships/tags" Target="../tags/tag8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103.wmf"/><Relationship Id="rId40" Type="http://schemas.openxmlformats.org/officeDocument/2006/relationships/oleObject" Target="../embeddings/oleObject108.bin"/><Relationship Id="rId45" Type="http://schemas.openxmlformats.org/officeDocument/2006/relationships/image" Target="../media/image107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image" Target="../media/image99.wmf"/><Relationship Id="rId36" Type="http://schemas.openxmlformats.org/officeDocument/2006/relationships/oleObject" Target="../embeddings/oleObject106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5.wmf"/><Relationship Id="rId31" Type="http://schemas.openxmlformats.org/officeDocument/2006/relationships/oleObject" Target="../embeddings/oleObject103.bin"/><Relationship Id="rId44" Type="http://schemas.openxmlformats.org/officeDocument/2006/relationships/oleObject" Target="../embeddings/oleObject110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0.wmf"/><Relationship Id="rId35" Type="http://schemas.openxmlformats.org/officeDocument/2006/relationships/image" Target="../media/image102.wmf"/><Relationship Id="rId43" Type="http://schemas.openxmlformats.org/officeDocument/2006/relationships/image" Target="../media/image106.wmf"/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1.wmf"/><Relationship Id="rId38" Type="http://schemas.openxmlformats.org/officeDocument/2006/relationships/oleObject" Target="../embeddings/oleObject107.bin"/><Relationship Id="rId46" Type="http://schemas.openxmlformats.org/officeDocument/2006/relationships/oleObject" Target="../embeddings/oleObject111.bin"/><Relationship Id="rId20" Type="http://schemas.openxmlformats.org/officeDocument/2006/relationships/oleObject" Target="../embeddings/oleObject97.bin"/><Relationship Id="rId41" Type="http://schemas.openxmlformats.org/officeDocument/2006/relationships/image" Target="../media/image10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1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tags" Target="../tags/tag9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wmf"/><Relationship Id="rId18" Type="http://schemas.openxmlformats.org/officeDocument/2006/relationships/image" Target="../media/image126.wmf"/><Relationship Id="rId26" Type="http://schemas.openxmlformats.org/officeDocument/2006/relationships/oleObject" Target="../embeddings/oleObject134.bin"/><Relationship Id="rId39" Type="http://schemas.openxmlformats.org/officeDocument/2006/relationships/oleObject" Target="../embeddings/oleObject141.bin"/><Relationship Id="rId21" Type="http://schemas.openxmlformats.org/officeDocument/2006/relationships/image" Target="../media/image114.wmf"/><Relationship Id="rId34" Type="http://schemas.openxmlformats.org/officeDocument/2006/relationships/image" Target="../media/image132.wmf"/><Relationship Id="rId42" Type="http://schemas.openxmlformats.org/officeDocument/2006/relationships/image" Target="../media/image136.wmf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130.wmf"/><Relationship Id="rId41" Type="http://schemas.openxmlformats.org/officeDocument/2006/relationships/oleObject" Target="../embeddings/oleObject142.bin"/><Relationship Id="rId1" Type="http://schemas.openxmlformats.org/officeDocument/2006/relationships/tags" Target="../tags/tag10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33.bin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35.wmf"/><Relationship Id="rId5" Type="http://schemas.openxmlformats.org/officeDocument/2006/relationships/image" Target="../media/image120.wmf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35.bin"/><Relationship Id="rId36" Type="http://schemas.openxmlformats.org/officeDocument/2006/relationships/image" Target="../media/image133.wmf"/><Relationship Id="rId10" Type="http://schemas.openxmlformats.org/officeDocument/2006/relationships/oleObject" Target="../embeddings/oleObject126.bin"/><Relationship Id="rId19" Type="http://schemas.openxmlformats.org/officeDocument/2006/relationships/hyperlink" Target="http://www.bcmath.ca/" TargetMode="External"/><Relationship Id="rId31" Type="http://schemas.openxmlformats.org/officeDocument/2006/relationships/oleObject" Target="../embeddings/oleObject137.bin"/><Relationship Id="rId44" Type="http://schemas.openxmlformats.org/officeDocument/2006/relationships/image" Target="../media/image137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36.bin"/><Relationship Id="rId35" Type="http://schemas.openxmlformats.org/officeDocument/2006/relationships/oleObject" Target="../embeddings/oleObject139.bin"/><Relationship Id="rId43" Type="http://schemas.openxmlformats.org/officeDocument/2006/relationships/oleObject" Target="../embeddings/oleObject143.bin"/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128.wmf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016953-E49E-489C-AB73-A140984404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5.2</a:t>
            </a:r>
            <a:br>
              <a:rPr lang="en-CA" dirty="0"/>
            </a:br>
            <a:r>
              <a:rPr lang="en-CA" dirty="0"/>
              <a:t>What is a Logarithm? </a:t>
            </a:r>
            <a:br>
              <a:rPr lang="en-CA" dirty="0"/>
            </a:br>
            <a:r>
              <a:rPr lang="en-CA" dirty="0"/>
              <a:t>Basic Logarithm Rule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B54FAF7A-686D-487A-A9BB-86E75A6404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47AFF906-5230-4E95-B9ED-766C6A9EE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6" name="Object 10">
            <a:extLst>
              <a:ext uri="{FF2B5EF4-FFF2-40B4-BE49-F238E27FC236}">
                <a16:creationId xmlns:a16="http://schemas.microsoft.com/office/drawing/2014/main" id="{7B68BF0C-65A7-48BE-9FCA-8F26F68F4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8869"/>
              </p:ext>
            </p:extLst>
          </p:nvPr>
        </p:nvGraphicFramePr>
        <p:xfrm>
          <a:off x="2038350" y="381212"/>
          <a:ext cx="16319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21516" name="Object 10">
                        <a:extLst>
                          <a:ext uri="{FF2B5EF4-FFF2-40B4-BE49-F238E27FC236}">
                            <a16:creationId xmlns:a16="http://schemas.microsoft.com/office/drawing/2014/main" id="{7B68BF0C-65A7-48BE-9FCA-8F26F68F4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1212"/>
                        <a:ext cx="16319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1">
            <a:extLst>
              <a:ext uri="{FF2B5EF4-FFF2-40B4-BE49-F238E27FC236}">
                <a16:creationId xmlns:a16="http://schemas.microsoft.com/office/drawing/2014/main" id="{1CA22A58-1877-432E-AB54-EDCAA93BA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12047"/>
              </p:ext>
            </p:extLst>
          </p:nvPr>
        </p:nvGraphicFramePr>
        <p:xfrm>
          <a:off x="4070350" y="412962"/>
          <a:ext cx="2025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82400" progId="Equation.DSMT4">
                  <p:embed/>
                </p:oleObj>
              </mc:Choice>
              <mc:Fallback>
                <p:oleObj name="Equation" r:id="rId6" imgW="850680" imgH="482400" progId="Equation.DSMT4">
                  <p:embed/>
                  <p:pic>
                    <p:nvPicPr>
                      <p:cNvPr id="21517" name="Object 11">
                        <a:extLst>
                          <a:ext uri="{FF2B5EF4-FFF2-40B4-BE49-F238E27FC236}">
                            <a16:creationId xmlns:a16="http://schemas.microsoft.com/office/drawing/2014/main" id="{1CA22A58-1877-432E-AB54-EDCAA93BA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12962"/>
                        <a:ext cx="20256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2">
            <a:extLst>
              <a:ext uri="{FF2B5EF4-FFF2-40B4-BE49-F238E27FC236}">
                <a16:creationId xmlns:a16="http://schemas.microsoft.com/office/drawing/2014/main" id="{5248133C-02CE-4695-A0A5-0D43BAC36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6786"/>
              </p:ext>
            </p:extLst>
          </p:nvPr>
        </p:nvGraphicFramePr>
        <p:xfrm>
          <a:off x="7472785" y="395499"/>
          <a:ext cx="19970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482391" progId="Equation.DSMT4">
                  <p:embed/>
                </p:oleObj>
              </mc:Choice>
              <mc:Fallback>
                <p:oleObj name="Equation" r:id="rId8" imgW="837836" imgH="482391" progId="Equation.DSMT4">
                  <p:embed/>
                  <p:pic>
                    <p:nvPicPr>
                      <p:cNvPr id="21518" name="Object 12">
                        <a:extLst>
                          <a:ext uri="{FF2B5EF4-FFF2-40B4-BE49-F238E27FC236}">
                            <a16:creationId xmlns:a16="http://schemas.microsoft.com/office/drawing/2014/main" id="{5248133C-02CE-4695-A0A5-0D43BAC36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785" y="395499"/>
                        <a:ext cx="19970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016ADB36-C0C5-4929-A4AF-8B94BEE11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19604"/>
              </p:ext>
            </p:extLst>
          </p:nvPr>
        </p:nvGraphicFramePr>
        <p:xfrm>
          <a:off x="2238375" y="1582950"/>
          <a:ext cx="13954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469900" progId="Equation.DSMT4">
                  <p:embed/>
                </p:oleObj>
              </mc:Choice>
              <mc:Fallback>
                <p:oleObj name="Equation" r:id="rId10" imgW="596900" imgH="4699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016ADB36-C0C5-4929-A4AF-8B94BEE11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582950"/>
                        <a:ext cx="13954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641BB1F0-DDD0-482A-A408-CCFBF4852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47896"/>
              </p:ext>
            </p:extLst>
          </p:nvPr>
        </p:nvGraphicFramePr>
        <p:xfrm>
          <a:off x="2598738" y="2124286"/>
          <a:ext cx="949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48" imgH="266469" progId="Equation.DSMT4">
                  <p:embed/>
                </p:oleObj>
              </mc:Choice>
              <mc:Fallback>
                <p:oleObj name="Equation" r:id="rId12" imgW="406048" imgH="266469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641BB1F0-DDD0-482A-A408-CCFBF4852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124286"/>
                        <a:ext cx="949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C1F06EB9-785A-46C3-9614-92DA3F073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09432"/>
              </p:ext>
            </p:extLst>
          </p:nvPr>
        </p:nvGraphicFramePr>
        <p:xfrm>
          <a:off x="2298701" y="2746587"/>
          <a:ext cx="1730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309" imgH="469696" progId="Equation.DSMT4">
                  <p:embed/>
                </p:oleObj>
              </mc:Choice>
              <mc:Fallback>
                <p:oleObj name="Equation" r:id="rId14" imgW="901309" imgH="469696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C1F06EB9-785A-46C3-9614-92DA3F073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1" y="2746587"/>
                        <a:ext cx="17303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4D0ED011-7A8A-4115-9EBD-E5A8CD762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33278"/>
              </p:ext>
            </p:extLst>
          </p:nvPr>
        </p:nvGraphicFramePr>
        <p:xfrm>
          <a:off x="2271712" y="3670512"/>
          <a:ext cx="850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307" imgH="469696" progId="Equation.DSMT4">
                  <p:embed/>
                </p:oleObj>
              </mc:Choice>
              <mc:Fallback>
                <p:oleObj name="Equation" r:id="rId16" imgW="444307" imgH="469696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4D0ED011-7A8A-4115-9EBD-E5A8CD762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2" y="3670512"/>
                        <a:ext cx="8509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070B93AC-8ACE-4B34-A47C-FD16F6E3B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96339"/>
              </p:ext>
            </p:extLst>
          </p:nvPr>
        </p:nvGraphicFramePr>
        <p:xfrm>
          <a:off x="4259264" y="1479551"/>
          <a:ext cx="17811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533160" progId="Equation.DSMT4">
                  <p:embed/>
                </p:oleObj>
              </mc:Choice>
              <mc:Fallback>
                <p:oleObj name="Equation" r:id="rId18" imgW="761760" imgH="53316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070B93AC-8ACE-4B34-A47C-FD16F6E3B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4" y="1479551"/>
                        <a:ext cx="17811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91B530E4-DC85-44E6-BFBB-910B98CEB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38176"/>
              </p:ext>
            </p:extLst>
          </p:nvPr>
        </p:nvGraphicFramePr>
        <p:xfrm>
          <a:off x="4262542" y="2787651"/>
          <a:ext cx="2184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880" imgH="457200" progId="Equation.DSMT4">
                  <p:embed/>
                </p:oleObj>
              </mc:Choice>
              <mc:Fallback>
                <p:oleObj name="Equation" r:id="rId20" imgW="1307880" imgH="45720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91B530E4-DC85-44E6-BFBB-910B98CE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542" y="2787651"/>
                        <a:ext cx="2184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0676126A-0851-4645-97EF-3F61A313E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06642"/>
              </p:ext>
            </p:extLst>
          </p:nvPr>
        </p:nvGraphicFramePr>
        <p:xfrm>
          <a:off x="4268787" y="3614736"/>
          <a:ext cx="2794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60160" imgH="495000" progId="Equation.DSMT4">
                  <p:embed/>
                </p:oleObj>
              </mc:Choice>
              <mc:Fallback>
                <p:oleObj name="Equation" r:id="rId22" imgW="1460160" imgH="49500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0676126A-0851-4645-97EF-3F61A313E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7" y="3614736"/>
                        <a:ext cx="2794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3CD32E89-99A0-4E66-8B8C-83672C3B2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3787"/>
              </p:ext>
            </p:extLst>
          </p:nvPr>
        </p:nvGraphicFramePr>
        <p:xfrm>
          <a:off x="4380229" y="4680373"/>
          <a:ext cx="2038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177480" progId="Equation.DSMT4">
                  <p:embed/>
                </p:oleObj>
              </mc:Choice>
              <mc:Fallback>
                <p:oleObj name="Equation" r:id="rId24" imgW="761760" imgH="177480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3CD32E89-99A0-4E66-8B8C-83672C3B2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229" y="4680373"/>
                        <a:ext cx="2038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3BF99ACC-7BA9-467B-ACD9-BB79F48F5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41615"/>
              </p:ext>
            </p:extLst>
          </p:nvPr>
        </p:nvGraphicFramePr>
        <p:xfrm>
          <a:off x="7625185" y="1546437"/>
          <a:ext cx="16033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469900" progId="Equation.DSMT4">
                  <p:embed/>
                </p:oleObj>
              </mc:Choice>
              <mc:Fallback>
                <p:oleObj name="Equation" r:id="rId26" imgW="685800" imgH="469900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3BF99ACC-7BA9-467B-ACD9-BB79F48F5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185" y="1546437"/>
                        <a:ext cx="1603375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8CBB02D9-84B0-490C-AF83-692EF9E33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46815"/>
              </p:ext>
            </p:extLst>
          </p:nvPr>
        </p:nvGraphicFramePr>
        <p:xfrm>
          <a:off x="8062171" y="2057611"/>
          <a:ext cx="979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8918" imgH="266584" progId="Equation.DSMT4">
                  <p:embed/>
                </p:oleObj>
              </mc:Choice>
              <mc:Fallback>
                <p:oleObj name="Equation" r:id="rId28" imgW="418918" imgH="266584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id="{8CBB02D9-84B0-490C-AF83-692EF9E33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171" y="2057611"/>
                        <a:ext cx="979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1CCDCBA2-3EE6-45C8-A43F-75B53A35F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16018"/>
              </p:ext>
            </p:extLst>
          </p:nvPr>
        </p:nvGraphicFramePr>
        <p:xfrm>
          <a:off x="7666460" y="2775161"/>
          <a:ext cx="1717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28700" imgH="469900" progId="Equation.DSMT4">
                  <p:embed/>
                </p:oleObj>
              </mc:Choice>
              <mc:Fallback>
                <p:oleObj name="Equation" r:id="rId30" imgW="1028700" imgH="469900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1CCDCBA2-3EE6-45C8-A43F-75B53A35F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460" y="2775161"/>
                        <a:ext cx="1717675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id="{83009451-F474-4151-9A03-A6D390CF6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60247"/>
              </p:ext>
            </p:extLst>
          </p:nvPr>
        </p:nvGraphicFramePr>
        <p:xfrm>
          <a:off x="7768482" y="3634000"/>
          <a:ext cx="850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4307" imgH="469696" progId="Equation.DSMT4">
                  <p:embed/>
                </p:oleObj>
              </mc:Choice>
              <mc:Fallback>
                <p:oleObj name="Equation" r:id="rId32" imgW="444307" imgH="469696" progId="Equation.DSMT4">
                  <p:embed/>
                  <p:pic>
                    <p:nvPicPr>
                      <p:cNvPr id="27" name="Object 25">
                        <a:extLst>
                          <a:ext uri="{FF2B5EF4-FFF2-40B4-BE49-F238E27FC236}">
                            <a16:creationId xmlns:a16="http://schemas.microsoft.com/office/drawing/2014/main" id="{83009451-F474-4151-9A03-A6D390CF6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482" y="3634000"/>
                        <a:ext cx="85090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5">
            <a:extLst>
              <a:ext uri="{FF2B5EF4-FFF2-40B4-BE49-F238E27FC236}">
                <a16:creationId xmlns:a16="http://schemas.microsoft.com/office/drawing/2014/main" id="{F2119C0A-DD69-4DBD-97F9-8554CC8C6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237" y="6616701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EB393-ABDA-4A57-A793-C4471E440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7789"/>
            <a:ext cx="8569325" cy="7207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200" dirty="0"/>
              <a:t>Practice: Simplify each of the following logarithms without a Calculator: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68E38F34-873C-4EEB-9409-00A6CF2C0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877888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28501" progId="Equation.DSMT4">
                  <p:embed/>
                </p:oleObj>
              </mc:Choice>
              <mc:Fallback>
                <p:oleObj name="Equation" r:id="rId4" imgW="863225" imgH="228501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68E38F34-873C-4EEB-9409-00A6CF2C0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877888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AE00D8F6-21E8-4130-911E-B7EA3366C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865189"/>
          <a:ext cx="1974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66584" progId="Equation.DSMT4">
                  <p:embed/>
                </p:oleObj>
              </mc:Choice>
              <mc:Fallback>
                <p:oleObj name="Equation" r:id="rId6" imgW="888614" imgH="266584" progId="Equation.DSMT4">
                  <p:embed/>
                  <p:pic>
                    <p:nvPicPr>
                      <p:cNvPr id="25604" name="Object 3">
                        <a:extLst>
                          <a:ext uri="{FF2B5EF4-FFF2-40B4-BE49-F238E27FC236}">
                            <a16:creationId xmlns:a16="http://schemas.microsoft.com/office/drawing/2014/main" id="{AE00D8F6-21E8-4130-911E-B7EA3366C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865189"/>
                        <a:ext cx="19748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>
            <a:extLst>
              <a:ext uri="{FF2B5EF4-FFF2-40B4-BE49-F238E27FC236}">
                <a16:creationId xmlns:a16="http://schemas.microsoft.com/office/drawing/2014/main" id="{FB1B8763-1869-42BF-BABF-6A39CFFC3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2705100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500" imgH="342900" progId="Equation.DSMT4">
                  <p:embed/>
                </p:oleObj>
              </mc:Choice>
              <mc:Fallback>
                <p:oleObj name="Equation" r:id="rId8" imgW="1206500" imgH="342900" progId="Equation.DSMT4">
                  <p:embed/>
                  <p:pic>
                    <p:nvPicPr>
                      <p:cNvPr id="25605" name="Object 4">
                        <a:extLst>
                          <a:ext uri="{FF2B5EF4-FFF2-40B4-BE49-F238E27FC236}">
                            <a16:creationId xmlns:a16="http://schemas.microsoft.com/office/drawing/2014/main" id="{FB1B8763-1869-42BF-BABF-6A39CFFC3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705100"/>
                        <a:ext cx="267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>
            <a:extLst>
              <a:ext uri="{FF2B5EF4-FFF2-40B4-BE49-F238E27FC236}">
                <a16:creationId xmlns:a16="http://schemas.microsoft.com/office/drawing/2014/main" id="{5B8118B4-8F1B-4236-9C82-2407F9498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8" y="2801939"/>
          <a:ext cx="36115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4895" imgH="266584" progId="Equation.DSMT4">
                  <p:embed/>
                </p:oleObj>
              </mc:Choice>
              <mc:Fallback>
                <p:oleObj name="Equation" r:id="rId10" imgW="1624895" imgH="266584" progId="Equation.DSMT4">
                  <p:embed/>
                  <p:pic>
                    <p:nvPicPr>
                      <p:cNvPr id="25606" name="Object 5">
                        <a:extLst>
                          <a:ext uri="{FF2B5EF4-FFF2-40B4-BE49-F238E27FC236}">
                            <a16:creationId xmlns:a16="http://schemas.microsoft.com/office/drawing/2014/main" id="{5B8118B4-8F1B-4236-9C82-2407F9498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801939"/>
                        <a:ext cx="36115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3F1C7930-AFE5-4DD6-B148-208A2A98E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8" y="1444626"/>
          <a:ext cx="1073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520700" progId="Equation.DSMT4">
                  <p:embed/>
                </p:oleObj>
              </mc:Choice>
              <mc:Fallback>
                <p:oleObj name="Equation" r:id="rId12" imgW="596900" imgH="520700" progId="Equation.DSMT4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3F1C7930-AFE5-4DD6-B148-208A2A98E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444626"/>
                        <a:ext cx="1073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4D300E4-F9B6-4AB8-A30F-B0003C41F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1503364"/>
          <a:ext cx="8001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307" imgH="469696" progId="Equation.DSMT4">
                  <p:embed/>
                </p:oleObj>
              </mc:Choice>
              <mc:Fallback>
                <p:oleObj name="Equation" r:id="rId14" imgW="444307" imgH="469696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4D300E4-F9B6-4AB8-A30F-B0003C41F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503364"/>
                        <a:ext cx="8001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C385A52-04BB-4FAA-95B5-CB5D2C6B3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1" y="1522413"/>
          <a:ext cx="8683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600" imgH="457200" progId="Equation.DSMT4">
                  <p:embed/>
                </p:oleObj>
              </mc:Choice>
              <mc:Fallback>
                <p:oleObj name="Equation" r:id="rId16" imgW="482600" imgH="4572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1C385A52-04BB-4FAA-95B5-CB5D2C6B3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1522413"/>
                        <a:ext cx="8683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D4B54D51-372E-4CD3-AFB3-3CE406E1F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264" y="1431926"/>
          <a:ext cx="1508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30" imgH="533169" progId="Equation.DSMT4">
                  <p:embed/>
                </p:oleObj>
              </mc:Choice>
              <mc:Fallback>
                <p:oleObj name="Equation" r:id="rId18" imgW="622030" imgH="533169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D4B54D51-372E-4CD3-AFB3-3CE406E1F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4" y="1431926"/>
                        <a:ext cx="1508125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EF5C775D-6AFC-46C4-9234-7B97BF308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9" y="1447800"/>
          <a:ext cx="10747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800" imgH="647700" progId="Equation.DSMT4">
                  <p:embed/>
                </p:oleObj>
              </mc:Choice>
              <mc:Fallback>
                <p:oleObj name="Equation" r:id="rId20" imgW="558800" imgH="6477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EF5C775D-6AFC-46C4-9234-7B97BF308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9" y="1447800"/>
                        <a:ext cx="107473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5CC8678F-23EC-4C94-9DE8-4D1E8C50F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8950" y="1622425"/>
          <a:ext cx="10096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900" imgH="457200" progId="Equation.DSMT4">
                  <p:embed/>
                </p:oleObj>
              </mc:Choice>
              <mc:Fallback>
                <p:oleObj name="Equation" r:id="rId22" imgW="469900" imgH="4572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5CC8678F-23EC-4C94-9DE8-4D1E8C50F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1622425"/>
                        <a:ext cx="10096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157A43BA-342D-4571-B6FF-B25B9B43D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8" y="1630364"/>
          <a:ext cx="831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13" imgH="469696" progId="Equation.DSMT4">
                  <p:embed/>
                </p:oleObj>
              </mc:Choice>
              <mc:Fallback>
                <p:oleObj name="Equation" r:id="rId24" imgW="431613" imgH="469696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157A43BA-342D-4571-B6FF-B25B9B43D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1630364"/>
                        <a:ext cx="831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7C4F4402-FDF5-4580-AF70-ECE910F7A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9" y="3454400"/>
          <a:ext cx="19208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66800" imgH="558800" progId="Equation.DSMT4">
                  <p:embed/>
                </p:oleObj>
              </mc:Choice>
              <mc:Fallback>
                <p:oleObj name="Equation" r:id="rId26" imgW="1066800" imgH="5588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7C4F4402-FDF5-4580-AF70-ECE910F7A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9" y="3454400"/>
                        <a:ext cx="19208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AF0CE6A2-1029-4939-BE5A-DCBAC7617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9" y="4522789"/>
          <a:ext cx="14176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400" imgH="469900" progId="Equation.DSMT4">
                  <p:embed/>
                </p:oleObj>
              </mc:Choice>
              <mc:Fallback>
                <p:oleObj name="Equation" r:id="rId28" imgW="787400" imgH="4699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AF0CE6A2-1029-4939-BE5A-DCBAC7617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9" y="4522789"/>
                        <a:ext cx="14176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62EB301D-BB28-485C-8CFB-7F5216D2C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4543426"/>
          <a:ext cx="844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900" imgH="457200" progId="Equation.DSMT4">
                  <p:embed/>
                </p:oleObj>
              </mc:Choice>
              <mc:Fallback>
                <p:oleObj name="Equation" r:id="rId30" imgW="469900" imgH="4572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62EB301D-BB28-485C-8CFB-7F5216D2C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543426"/>
                        <a:ext cx="8445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92D92835-D695-4B6F-ABCF-5EC1AAC73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5440363"/>
          <a:ext cx="877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087" imgH="164885" progId="Equation.DSMT4">
                  <p:embed/>
                </p:oleObj>
              </mc:Choice>
              <mc:Fallback>
                <p:oleObj name="Equation" r:id="rId32" imgW="317087" imgH="164885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92D92835-D695-4B6F-ABCF-5EC1AAC73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440363"/>
                        <a:ext cx="8778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936BE036-3CAA-4C82-AAC6-F20318B09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0188" y="3476625"/>
          <a:ext cx="1257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98197" imgH="533169" progId="Equation.DSMT4">
                  <p:embed/>
                </p:oleObj>
              </mc:Choice>
              <mc:Fallback>
                <p:oleObj name="Equation" r:id="rId34" imgW="698197" imgH="533169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936BE036-3CAA-4C82-AAC6-F20318B09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476625"/>
                        <a:ext cx="1257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BF34CEC5-2F90-4124-A6EE-01B94313D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2264" y="3481389"/>
          <a:ext cx="8461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696" imgH="533169" progId="Equation.DSMT4">
                  <p:embed/>
                </p:oleObj>
              </mc:Choice>
              <mc:Fallback>
                <p:oleObj name="Equation" r:id="rId36" imgW="469696" imgH="533169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BF34CEC5-2F90-4124-A6EE-01B94313D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4" y="3481389"/>
                        <a:ext cx="8461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1A4E12F7-A4F7-4C99-A283-0AA4701E9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925" y="4443414"/>
          <a:ext cx="8001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307" imgH="469696" progId="Equation.DSMT4">
                  <p:embed/>
                </p:oleObj>
              </mc:Choice>
              <mc:Fallback>
                <p:oleObj name="Equation" r:id="rId38" imgW="444307" imgH="469696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1A4E12F7-A4F7-4C99-A283-0AA4701E9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443414"/>
                        <a:ext cx="8001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11AF363E-0FA2-40CB-87D5-90661D950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6" y="4425950"/>
          <a:ext cx="7286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06224" imgH="469696" progId="Equation.DSMT4">
                  <p:embed/>
                </p:oleObj>
              </mc:Choice>
              <mc:Fallback>
                <p:oleObj name="Equation" r:id="rId40" imgW="406224" imgH="469696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11AF363E-0FA2-40CB-87D5-90661D950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425950"/>
                        <a:ext cx="7286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FE5E28D6-B19C-402F-8808-96386C137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7414" y="4445001"/>
          <a:ext cx="892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85" imgH="457002" progId="Equation.DSMT4">
                  <p:embed/>
                </p:oleObj>
              </mc:Choice>
              <mc:Fallback>
                <p:oleObj name="Equation" r:id="rId42" imgW="495085" imgH="457002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FE5E28D6-B19C-402F-8808-96386C137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4" y="4445001"/>
                        <a:ext cx="892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26DB9270-CBF1-4F10-A64E-DEB3A68BA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7901" y="4449763"/>
          <a:ext cx="684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81000" imgH="457200" progId="Equation.DSMT4">
                  <p:embed/>
                </p:oleObj>
              </mc:Choice>
              <mc:Fallback>
                <p:oleObj name="Equation" r:id="rId44" imgW="381000" imgH="457200" progId="Equation.DSMT4">
                  <p:embed/>
                  <p:pic>
                    <p:nvPicPr>
                      <p:cNvPr id="25" name="Object 22">
                        <a:extLst>
                          <a:ext uri="{FF2B5EF4-FFF2-40B4-BE49-F238E27FC236}">
                            <a16:creationId xmlns:a16="http://schemas.microsoft.com/office/drawing/2014/main" id="{26DB9270-CBF1-4F10-A64E-DEB3A68BA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901" y="4449763"/>
                        <a:ext cx="6842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53CED0CB-5158-40A5-801A-590292BDE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9225" y="5243514"/>
          <a:ext cx="914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08000" imgH="469900" progId="Equation.DSMT4">
                  <p:embed/>
                </p:oleObj>
              </mc:Choice>
              <mc:Fallback>
                <p:oleObj name="Equation" r:id="rId46" imgW="508000" imgH="469900" progId="Equation.DSMT4">
                  <p:embed/>
                  <p:pic>
                    <p:nvPicPr>
                      <p:cNvPr id="26" name="Object 23">
                        <a:extLst>
                          <a:ext uri="{FF2B5EF4-FFF2-40B4-BE49-F238E27FC236}">
                            <a16:creationId xmlns:a16="http://schemas.microsoft.com/office/drawing/2014/main" id="{53CED0CB-5158-40A5-801A-590292BDE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5243514"/>
                        <a:ext cx="9144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5">
            <a:extLst>
              <a:ext uri="{FF2B5EF4-FFF2-40B4-BE49-F238E27FC236}">
                <a16:creationId xmlns:a16="http://schemas.microsoft.com/office/drawing/2014/main" id="{72A2BE7A-A8B2-49D7-85BE-0283622DB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6DC9E0-CE0E-4985-81E3-ACCC15F2E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06572"/>
              </p:ext>
            </p:extLst>
          </p:nvPr>
        </p:nvGraphicFramePr>
        <p:xfrm>
          <a:off x="1765300" y="696068"/>
          <a:ext cx="5073650" cy="61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54000" progId="Equation.DSMT4">
                  <p:embed/>
                </p:oleObj>
              </mc:Choice>
              <mc:Fallback>
                <p:oleObj name="Equation" r:id="rId4" imgW="20955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6DC9E0-CE0E-4985-81E3-ACCC15F2E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696068"/>
                        <a:ext cx="5073650" cy="6136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D9AF6EB-2FAB-47A3-B49A-A1A1AC4E8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3589"/>
              </p:ext>
            </p:extLst>
          </p:nvPr>
        </p:nvGraphicFramePr>
        <p:xfrm>
          <a:off x="4184207" y="802430"/>
          <a:ext cx="1472148" cy="5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D9AF6EB-2FAB-47A3-B49A-A1A1AC4E8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207" y="802430"/>
                        <a:ext cx="1472148" cy="50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6EC7E68-DA3F-432B-9883-C96DF5D25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49571"/>
              </p:ext>
            </p:extLst>
          </p:nvPr>
        </p:nvGraphicFramePr>
        <p:xfrm>
          <a:off x="5656356" y="817639"/>
          <a:ext cx="1085587" cy="5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6EC7E68-DA3F-432B-9883-C96DF5D25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56" y="817639"/>
                        <a:ext cx="1085587" cy="51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8959F91F-1013-443D-886A-80B4EC4C85BB}"/>
              </a:ext>
            </a:extLst>
          </p:cNvPr>
          <p:cNvSpPr txBox="1">
            <a:spLocks/>
          </p:cNvSpPr>
          <p:nvPr/>
        </p:nvSpPr>
        <p:spPr>
          <a:xfrm>
            <a:off x="1731818" y="157685"/>
            <a:ext cx="7467600" cy="452726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CA" sz="2300" dirty="0"/>
              <a:t>Logarithm Rules: Part 3/3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FB151C3-7BCB-4D81-9AF9-9C6594765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44245"/>
              </p:ext>
            </p:extLst>
          </p:nvPr>
        </p:nvGraphicFramePr>
        <p:xfrm>
          <a:off x="1731819" y="2928515"/>
          <a:ext cx="4142509" cy="49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200" imgH="254000" progId="Equation.DSMT4">
                  <p:embed/>
                </p:oleObj>
              </mc:Choice>
              <mc:Fallback>
                <p:oleObj name="Equation" r:id="rId10" imgW="2108200" imgH="2540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FB151C3-7BCB-4D81-9AF9-9C6594765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9" y="2928515"/>
                        <a:ext cx="4142509" cy="498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1B982C0-6245-46F9-9942-055760F1B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38172"/>
              </p:ext>
            </p:extLst>
          </p:nvPr>
        </p:nvGraphicFramePr>
        <p:xfrm>
          <a:off x="3670725" y="3030248"/>
          <a:ext cx="1128645" cy="3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400" imgH="228600" progId="Equation.DSMT4">
                  <p:embed/>
                </p:oleObj>
              </mc:Choice>
              <mc:Fallback>
                <p:oleObj name="Equation" r:id="rId12" imgW="66040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1B982C0-6245-46F9-9942-055760F1B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725" y="3030248"/>
                        <a:ext cx="1128645" cy="3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E7411FA-2CC7-40B2-B5F3-E5F3D36E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51193"/>
              </p:ext>
            </p:extLst>
          </p:nvPr>
        </p:nvGraphicFramePr>
        <p:xfrm>
          <a:off x="4920282" y="3038062"/>
          <a:ext cx="825105" cy="3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228501" progId="Equation.DSMT4">
                  <p:embed/>
                </p:oleObj>
              </mc:Choice>
              <mc:Fallback>
                <p:oleObj name="Equation" r:id="rId14" imgW="482391" imgH="228501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E7411FA-2CC7-40B2-B5F3-E5F3D36E2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282" y="3038062"/>
                        <a:ext cx="825105" cy="3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81BE7FF-44E7-44FF-B742-A83F80308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65581"/>
              </p:ext>
            </p:extLst>
          </p:nvPr>
        </p:nvGraphicFramePr>
        <p:xfrm>
          <a:off x="1765301" y="4607160"/>
          <a:ext cx="1731539" cy="61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15640" progId="Equation.DSMT4">
                  <p:embed/>
                </p:oleObj>
              </mc:Choice>
              <mc:Fallback>
                <p:oleObj name="Equation" r:id="rId16" imgW="609480" imgH="2156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81BE7FF-44E7-44FF-B742-A83F80308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1" y="4607160"/>
                        <a:ext cx="1731539" cy="61292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EB7A687-844E-4B7C-B136-4E858A33B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819" y="1485055"/>
            <a:ext cx="3057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Just be mindful that you don’t get these mixed up!!</a:t>
            </a:r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9C64A12D-FB8E-4E8A-BE59-D6A18D0B8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38455"/>
              </p:ext>
            </p:extLst>
          </p:nvPr>
        </p:nvGraphicFramePr>
        <p:xfrm>
          <a:off x="1716812" y="2067381"/>
          <a:ext cx="2855191" cy="41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253800" progId="Equation.DSMT4">
                  <p:embed/>
                </p:oleObj>
              </mc:Choice>
              <mc:Fallback>
                <p:oleObj name="Equation" r:id="rId18" imgW="1752480" imgH="2538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9C64A12D-FB8E-4E8A-BE59-D6A18D0B8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12" y="2067381"/>
                        <a:ext cx="2855191" cy="411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015A20DA-A26D-4D45-969B-09E47C820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97801"/>
              </p:ext>
            </p:extLst>
          </p:nvPr>
        </p:nvGraphicFramePr>
        <p:xfrm>
          <a:off x="1716811" y="2476794"/>
          <a:ext cx="2814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6920" imgH="253800" progId="Equation.DSMT4">
                  <p:embed/>
                </p:oleObj>
              </mc:Choice>
              <mc:Fallback>
                <p:oleObj name="Equation" r:id="rId20" imgW="1726920" imgH="2538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015A20DA-A26D-4D45-969B-09E47C820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11" y="2476794"/>
                        <a:ext cx="28146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F91ED055-EED0-4532-9B03-E007CB009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70831"/>
              </p:ext>
            </p:extLst>
          </p:nvPr>
        </p:nvGraphicFramePr>
        <p:xfrm>
          <a:off x="7073550" y="650893"/>
          <a:ext cx="974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181" imgH="215713" progId="Equation.DSMT4">
                  <p:embed/>
                </p:oleObj>
              </mc:Choice>
              <mc:Fallback>
                <p:oleObj name="Equation" r:id="rId22" imgW="482181" imgH="215713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F91ED055-EED0-4532-9B03-E007CB009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550" y="650893"/>
                        <a:ext cx="974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98B6EC3-ECB0-42D8-9120-186EBB320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06564"/>
              </p:ext>
            </p:extLst>
          </p:nvPr>
        </p:nvGraphicFramePr>
        <p:xfrm>
          <a:off x="7065613" y="1085295"/>
          <a:ext cx="947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696" imgH="215806" progId="Equation.DSMT4">
                  <p:embed/>
                </p:oleObj>
              </mc:Choice>
              <mc:Fallback>
                <p:oleObj name="Equation" r:id="rId24" imgW="469696" imgH="215806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98B6EC3-ECB0-42D8-9120-186EBB320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613" y="1085295"/>
                        <a:ext cx="947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7F78FA4-E9F1-4624-9E7F-F492B2BBC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26431"/>
              </p:ext>
            </p:extLst>
          </p:nvPr>
        </p:nvGraphicFramePr>
        <p:xfrm>
          <a:off x="8075263" y="674706"/>
          <a:ext cx="1893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57F78FA4-E9F1-4624-9E7F-F492B2BBC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263" y="674706"/>
                        <a:ext cx="18938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FF617964-DD22-4AED-90FB-E527EB83A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80970"/>
              </p:ext>
            </p:extLst>
          </p:nvPr>
        </p:nvGraphicFramePr>
        <p:xfrm>
          <a:off x="8064150" y="1139270"/>
          <a:ext cx="1819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01309" imgH="228501" progId="Equation.DSMT4">
                  <p:embed/>
                </p:oleObj>
              </mc:Choice>
              <mc:Fallback>
                <p:oleObj name="Equation" r:id="rId28" imgW="901309" imgH="228501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FF617964-DD22-4AED-90FB-E527EB83A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150" y="1139270"/>
                        <a:ext cx="1819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6B832441-00CC-4C24-A7A3-40649FD7A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61449"/>
              </p:ext>
            </p:extLst>
          </p:nvPr>
        </p:nvGraphicFramePr>
        <p:xfrm>
          <a:off x="6984650" y="1544382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2937" imgH="164957" progId="Equation.DSMT4">
                  <p:embed/>
                </p:oleObj>
              </mc:Choice>
              <mc:Fallback>
                <p:oleObj name="Equation" r:id="rId30" imgW="532937" imgH="164957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6B832441-00CC-4C24-A7A3-40649FD7A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650" y="1544382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1D4B7E5A-4049-4198-885C-B95222148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56480"/>
              </p:ext>
            </p:extLst>
          </p:nvPr>
        </p:nvGraphicFramePr>
        <p:xfrm>
          <a:off x="8276875" y="1479294"/>
          <a:ext cx="1279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780" imgH="215806" progId="Equation.DSMT4">
                  <p:embed/>
                </p:oleObj>
              </mc:Choice>
              <mc:Fallback>
                <p:oleObj name="Equation" r:id="rId32" imgW="507780" imgH="215806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1D4B7E5A-4049-4198-885C-B95222148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875" y="1479294"/>
                        <a:ext cx="1279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80568D3-DC48-4665-99D6-B5A9DC29E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09004"/>
              </p:ext>
            </p:extLst>
          </p:nvPr>
        </p:nvGraphicFramePr>
        <p:xfrm>
          <a:off x="8286400" y="1472944"/>
          <a:ext cx="798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087" imgH="215619" progId="Equation.DSMT4">
                  <p:embed/>
                </p:oleObj>
              </mc:Choice>
              <mc:Fallback>
                <p:oleObj name="Equation" r:id="rId34" imgW="317087" imgH="215619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B80568D3-DC48-4665-99D6-B5A9DC29E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400" y="1472944"/>
                        <a:ext cx="7985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0ABF3F7C-3FDE-4433-A6E5-C1E49172F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4960"/>
              </p:ext>
            </p:extLst>
          </p:nvPr>
        </p:nvGraphicFramePr>
        <p:xfrm>
          <a:off x="7066935" y="2058161"/>
          <a:ext cx="158300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65200" imgH="254000" progId="Equation.DSMT4">
                  <p:embed/>
                </p:oleObj>
              </mc:Choice>
              <mc:Fallback>
                <p:oleObj name="Equation" r:id="rId36" imgW="965200" imgH="25400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0ABF3F7C-3FDE-4433-A6E5-C1E49172F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935" y="2058161"/>
                        <a:ext cx="1583002" cy="41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CC3C6CF5-F079-400A-94D3-D7F27187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03936"/>
              </p:ext>
            </p:extLst>
          </p:nvPr>
        </p:nvGraphicFramePr>
        <p:xfrm>
          <a:off x="9002795" y="2133079"/>
          <a:ext cx="949325" cy="2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7780" imgH="152334" progId="Equation.DSMT4">
                  <p:embed/>
                </p:oleObj>
              </mc:Choice>
              <mc:Fallback>
                <p:oleObj name="Equation" r:id="rId38" imgW="507780" imgH="152334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CC3C6CF5-F079-400A-94D3-D7F27187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795" y="2133079"/>
                        <a:ext cx="949325" cy="28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23B3017D-EB03-42A0-8536-AE7CEF259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58958"/>
              </p:ext>
            </p:extLst>
          </p:nvPr>
        </p:nvGraphicFramePr>
        <p:xfrm>
          <a:off x="8684863" y="2089911"/>
          <a:ext cx="676419" cy="33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57200" imgH="228600" progId="Equation.DSMT4">
                  <p:embed/>
                </p:oleObj>
              </mc:Choice>
              <mc:Fallback>
                <p:oleObj name="Equation" r:id="rId40" imgW="457200" imgH="22860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23B3017D-EB03-42A0-8536-AE7CEF259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863" y="2089911"/>
                        <a:ext cx="676419" cy="3377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C200DFA7-130F-4A5C-93A9-E7D61607B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82969"/>
              </p:ext>
            </p:extLst>
          </p:nvPr>
        </p:nvGraphicFramePr>
        <p:xfrm>
          <a:off x="9653740" y="2073563"/>
          <a:ext cx="83185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57200" imgH="228600" progId="Equation.DSMT4">
                  <p:embed/>
                </p:oleObj>
              </mc:Choice>
              <mc:Fallback>
                <p:oleObj name="Equation" r:id="rId42" imgW="457200" imgH="228600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C200DFA7-130F-4A5C-93A9-E7D61607B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740" y="2073563"/>
                        <a:ext cx="831852" cy="4159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F6F70B0-23D6-40DB-AB38-287959C24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0587" y="2738376"/>
            <a:ext cx="1292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9568E83B-6470-4B39-8C1E-B0C3D3995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41385"/>
              </p:ext>
            </p:extLst>
          </p:nvPr>
        </p:nvGraphicFramePr>
        <p:xfrm>
          <a:off x="6997098" y="3038062"/>
          <a:ext cx="863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82181" imgH="215713" progId="Equation.DSMT4">
                  <p:embed/>
                </p:oleObj>
              </mc:Choice>
              <mc:Fallback>
                <p:oleObj name="Equation" r:id="rId44" imgW="482181" imgH="215713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9568E83B-6470-4B39-8C1E-B0C3D3995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098" y="3038062"/>
                        <a:ext cx="8636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9499D230-F87E-49DF-B606-C6DF5A356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57058"/>
              </p:ext>
            </p:extLst>
          </p:nvPr>
        </p:nvGraphicFramePr>
        <p:xfrm>
          <a:off x="6997098" y="3474481"/>
          <a:ext cx="8397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696" imgH="215806" progId="Equation.DSMT4">
                  <p:embed/>
                </p:oleObj>
              </mc:Choice>
              <mc:Fallback>
                <p:oleObj name="Equation" r:id="rId45" imgW="469696" imgH="215806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9499D230-F87E-49DF-B606-C6DF5A356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098" y="3474481"/>
                        <a:ext cx="8397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7D872752-1E98-43E7-8B0C-5ED81842B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65255"/>
              </p:ext>
            </p:extLst>
          </p:nvPr>
        </p:nvGraphicFramePr>
        <p:xfrm>
          <a:off x="7908324" y="3065049"/>
          <a:ext cx="1681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39800" imgH="228600" progId="Equation.DSMT4">
                  <p:embed/>
                </p:oleObj>
              </mc:Choice>
              <mc:Fallback>
                <p:oleObj name="Equation" r:id="rId46" imgW="939800" imgH="2286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7D872752-1E98-43E7-8B0C-5ED81842B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324" y="3065049"/>
                        <a:ext cx="16811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155800C3-DFA3-4286-B6F3-6E9B22BB6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22767"/>
              </p:ext>
            </p:extLst>
          </p:nvPr>
        </p:nvGraphicFramePr>
        <p:xfrm>
          <a:off x="7901973" y="3437969"/>
          <a:ext cx="1612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01309" imgH="228501" progId="Equation.DSMT4">
                  <p:embed/>
                </p:oleObj>
              </mc:Choice>
              <mc:Fallback>
                <p:oleObj name="Equation" r:id="rId48" imgW="901309" imgH="228501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155800C3-DFA3-4286-B6F3-6E9B22BB6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973" y="3437969"/>
                        <a:ext cx="1612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0411A87C-6004-488A-A71A-2C4CB9C31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63458"/>
              </p:ext>
            </p:extLst>
          </p:nvPr>
        </p:nvGraphicFramePr>
        <p:xfrm>
          <a:off x="6878037" y="3822720"/>
          <a:ext cx="1374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45626" imgH="164957" progId="Equation.DSMT4">
                  <p:embed/>
                </p:oleObj>
              </mc:Choice>
              <mc:Fallback>
                <p:oleObj name="Equation" r:id="rId50" imgW="545626" imgH="164957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0411A87C-6004-488A-A71A-2C4CB9C31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037" y="3822720"/>
                        <a:ext cx="1374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4B2B2B00-CA6B-4321-B03D-E56EC1C8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4335"/>
              </p:ext>
            </p:extLst>
          </p:nvPr>
        </p:nvGraphicFramePr>
        <p:xfrm>
          <a:off x="8278212" y="3757632"/>
          <a:ext cx="1311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20474" imgH="215806" progId="Equation.DSMT4">
                  <p:embed/>
                </p:oleObj>
              </mc:Choice>
              <mc:Fallback>
                <p:oleObj name="Equation" r:id="rId52" imgW="520474" imgH="215806" progId="Equation.DSMT4">
                  <p:embed/>
                  <p:pic>
                    <p:nvPicPr>
                      <p:cNvPr id="32" name="Object 7">
                        <a:extLst>
                          <a:ext uri="{FF2B5EF4-FFF2-40B4-BE49-F238E27FC236}">
                            <a16:creationId xmlns:a16="http://schemas.microsoft.com/office/drawing/2014/main" id="{4B2B2B00-CA6B-4321-B03D-E56EC1C82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212" y="3757632"/>
                        <a:ext cx="13112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4325F098-F588-40CB-8401-A7677F57F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14171"/>
              </p:ext>
            </p:extLst>
          </p:nvPr>
        </p:nvGraphicFramePr>
        <p:xfrm>
          <a:off x="8281386" y="3754457"/>
          <a:ext cx="7985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17087" imgH="215619" progId="Equation.DSMT4">
                  <p:embed/>
                </p:oleObj>
              </mc:Choice>
              <mc:Fallback>
                <p:oleObj name="Equation" r:id="rId54" imgW="317087" imgH="215619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4325F098-F588-40CB-8401-A7677F57F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386" y="3754457"/>
                        <a:ext cx="7985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4F907C0D-AC35-4449-B99F-D2736DB32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27888"/>
              </p:ext>
            </p:extLst>
          </p:nvPr>
        </p:nvGraphicFramePr>
        <p:xfrm>
          <a:off x="6997099" y="4362470"/>
          <a:ext cx="1281113" cy="3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977476" imgH="253890" progId="Equation.DSMT4">
                  <p:embed/>
                </p:oleObj>
              </mc:Choice>
              <mc:Fallback>
                <p:oleObj name="Equation" r:id="rId56" imgW="977476" imgH="25389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4F907C0D-AC35-4449-B99F-D2736DB32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099" y="4362470"/>
                        <a:ext cx="1281113" cy="33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AD13F24F-0BA2-4991-82D3-F3029B109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18537"/>
              </p:ext>
            </p:extLst>
          </p:nvPr>
        </p:nvGraphicFramePr>
        <p:xfrm>
          <a:off x="8529830" y="4404253"/>
          <a:ext cx="792163" cy="22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95085" imgH="139639" progId="Equation.DSMT4">
                  <p:embed/>
                </p:oleObj>
              </mc:Choice>
              <mc:Fallback>
                <p:oleObj name="Equation" r:id="rId58" imgW="495085" imgH="139639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AD13F24F-0BA2-4991-82D3-F3029B109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830" y="4404253"/>
                        <a:ext cx="792163" cy="22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49368053-E383-4F92-B3DA-D5C46AC1B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3137"/>
              </p:ext>
            </p:extLst>
          </p:nvPr>
        </p:nvGraphicFramePr>
        <p:xfrm>
          <a:off x="8292499" y="4374307"/>
          <a:ext cx="7778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571320" imgH="228600" progId="Equation.DSMT4">
                  <p:embed/>
                </p:oleObj>
              </mc:Choice>
              <mc:Fallback>
                <p:oleObj name="Equation" r:id="rId60" imgW="571320" imgH="228600" progId="Equation.DSMT4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49368053-E383-4F92-B3DA-D5C46AC1B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499" y="4374307"/>
                        <a:ext cx="777875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B6A22EC6-30F2-44E8-BB8E-38F37F90C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47076"/>
              </p:ext>
            </p:extLst>
          </p:nvPr>
        </p:nvGraphicFramePr>
        <p:xfrm>
          <a:off x="9125936" y="4358431"/>
          <a:ext cx="777875" cy="38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57200" imgH="228600" progId="Equation.DSMT4">
                  <p:embed/>
                </p:oleObj>
              </mc:Choice>
              <mc:Fallback>
                <p:oleObj name="Equation" r:id="rId62" imgW="457200" imgH="228600" progId="Equation.DSMT4">
                  <p:embed/>
                  <p:pic>
                    <p:nvPicPr>
                      <p:cNvPr id="37" name="Object 12">
                        <a:extLst>
                          <a:ext uri="{FF2B5EF4-FFF2-40B4-BE49-F238E27FC236}">
                            <a16:creationId xmlns:a16="http://schemas.microsoft.com/office/drawing/2014/main" id="{B6A22EC6-30F2-44E8-BB8E-38F37F90C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936" y="4358431"/>
                        <a:ext cx="777875" cy="3884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553B940-BC61-4818-88EB-9F0091195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651" y="409849"/>
            <a:ext cx="1292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E00373D-9126-43AB-B886-AC029068B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507" y="3511793"/>
            <a:ext cx="34165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Again, don’t these mixed up!!</a:t>
            </a:r>
          </a:p>
        </p:txBody>
      </p:sp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3C54D7CF-F5E2-459F-B9AD-1FA5819D6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63529"/>
              </p:ext>
            </p:extLst>
          </p:nvPr>
        </p:nvGraphicFramePr>
        <p:xfrm>
          <a:off x="1696535" y="3894423"/>
          <a:ext cx="2855191" cy="41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752480" imgH="253800" progId="Equation.DSMT4">
                  <p:embed/>
                </p:oleObj>
              </mc:Choice>
              <mc:Fallback>
                <p:oleObj name="Equation" r:id="rId63" imgW="1752480" imgH="253800" progId="Equation.DSMT4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3C54D7CF-F5E2-459F-B9AD-1FA5819D6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535" y="3894423"/>
                        <a:ext cx="2855191" cy="411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B4667AAA-EBF0-466D-8F73-9267A45C0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744" y="4375136"/>
            <a:ext cx="1292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1D110EC2-9272-4DA3-A998-77FEED4E7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63009"/>
              </p:ext>
            </p:extLst>
          </p:nvPr>
        </p:nvGraphicFramePr>
        <p:xfrm>
          <a:off x="4784334" y="4384789"/>
          <a:ext cx="1158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647640" imgH="241200" progId="Equation.DSMT4">
                  <p:embed/>
                </p:oleObj>
              </mc:Choice>
              <mc:Fallback>
                <p:oleObj name="Equation" r:id="rId65" imgW="647640" imgH="2412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1D110EC2-9272-4DA3-A998-77FEED4E7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334" y="4384789"/>
                        <a:ext cx="1158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1748283E-D024-4E41-BF23-BFE865598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63178"/>
              </p:ext>
            </p:extLst>
          </p:nvPr>
        </p:nvGraphicFramePr>
        <p:xfrm>
          <a:off x="4375552" y="4817947"/>
          <a:ext cx="1976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104840" imgH="241200" progId="Equation.DSMT4">
                  <p:embed/>
                </p:oleObj>
              </mc:Choice>
              <mc:Fallback>
                <p:oleObj name="Equation" r:id="rId67" imgW="1104840" imgH="24120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1748283E-D024-4E41-BF23-BFE865598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552" y="4817947"/>
                        <a:ext cx="1976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E9E06A98-69E1-4BD6-A0BA-85298444F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57968"/>
              </p:ext>
            </p:extLst>
          </p:nvPr>
        </p:nvGraphicFramePr>
        <p:xfrm>
          <a:off x="4126314" y="5256943"/>
          <a:ext cx="2225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244520" imgH="228600" progId="Equation.DSMT4">
                  <p:embed/>
                </p:oleObj>
              </mc:Choice>
              <mc:Fallback>
                <p:oleObj name="Equation" r:id="rId69" imgW="1244520" imgH="2286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E9E06A98-69E1-4BD6-A0BA-85298444F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314" y="5256943"/>
                        <a:ext cx="2225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3997B3C0-657A-4006-B85B-831D92CBC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31751"/>
              </p:ext>
            </p:extLst>
          </p:nvPr>
        </p:nvGraphicFramePr>
        <p:xfrm>
          <a:off x="4670826" y="5638474"/>
          <a:ext cx="16811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939600" imgH="457200" progId="Equation.DSMT4">
                  <p:embed/>
                </p:oleObj>
              </mc:Choice>
              <mc:Fallback>
                <p:oleObj name="Equation" r:id="rId71" imgW="939600" imgH="45720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3997B3C0-657A-4006-B85B-831D92CBC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26" y="5638474"/>
                        <a:ext cx="16811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01BFA90A-E5ED-4E50-8F87-613D39C3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958954"/>
              </p:ext>
            </p:extLst>
          </p:nvPr>
        </p:nvGraphicFramePr>
        <p:xfrm>
          <a:off x="4670826" y="6426405"/>
          <a:ext cx="1771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990360" imgH="228600" progId="Equation.DSMT4">
                  <p:embed/>
                </p:oleObj>
              </mc:Choice>
              <mc:Fallback>
                <p:oleObj name="Equation" r:id="rId73" imgW="990360" imgH="22860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01BFA90A-E5ED-4E50-8F87-613D39C3A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26" y="6426405"/>
                        <a:ext cx="1771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DDA9FF91-D0F7-4BF3-A736-C8EFC33BB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14692"/>
              </p:ext>
            </p:extLst>
          </p:nvPr>
        </p:nvGraphicFramePr>
        <p:xfrm>
          <a:off x="6486175" y="5768138"/>
          <a:ext cx="1800225" cy="54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583920" imgH="177480" progId="Equation.DSMT4">
                  <p:embed/>
                </p:oleObj>
              </mc:Choice>
              <mc:Fallback>
                <p:oleObj name="Equation" r:id="rId75" imgW="583920" imgH="177480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DDA9FF91-D0F7-4BF3-A736-C8EFC33BB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175" y="5768138"/>
                        <a:ext cx="1800225" cy="54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1778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1FCCC34-98AA-408D-981E-B216C3DAD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53661"/>
              </p:ext>
            </p:extLst>
          </p:nvPr>
        </p:nvGraphicFramePr>
        <p:xfrm>
          <a:off x="1819275" y="645691"/>
          <a:ext cx="2882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254000" progId="Equation.DSMT4">
                  <p:embed/>
                </p:oleObj>
              </mc:Choice>
              <mc:Fallback>
                <p:oleObj name="Equation" r:id="rId4" imgW="1435100" imgH="2540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71FCCC34-98AA-408D-981E-B216C3DAD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645691"/>
                        <a:ext cx="2882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9BA1AC3B-2A9B-424A-BFA0-091E38FA4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39214"/>
              </p:ext>
            </p:extLst>
          </p:nvPr>
        </p:nvGraphicFramePr>
        <p:xfrm>
          <a:off x="6291264" y="645691"/>
          <a:ext cx="29606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9BA1AC3B-2A9B-424A-BFA0-091E38FA4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4" y="645691"/>
                        <a:ext cx="29606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66C1719-CE14-4FA5-8BCF-9B6CF59A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72198"/>
              </p:ext>
            </p:extLst>
          </p:nvPr>
        </p:nvGraphicFramePr>
        <p:xfrm>
          <a:off x="1743076" y="2517248"/>
          <a:ext cx="3190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6811" imgH="253890" progId="Equation.DSMT4">
                  <p:embed/>
                </p:oleObj>
              </mc:Choice>
              <mc:Fallback>
                <p:oleObj name="Equation" r:id="rId8" imgW="1586811" imgH="25389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66C1719-CE14-4FA5-8BCF-9B6CF59A9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2517248"/>
                        <a:ext cx="31908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3B3D0D-9EE5-4989-8A8D-F4D4F783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45959"/>
              </p:ext>
            </p:extLst>
          </p:nvPr>
        </p:nvGraphicFramePr>
        <p:xfrm>
          <a:off x="5870575" y="2517248"/>
          <a:ext cx="4160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100" imgH="254000" progId="Equation.DSMT4">
                  <p:embed/>
                </p:oleObj>
              </mc:Choice>
              <mc:Fallback>
                <p:oleObj name="Equation" r:id="rId10" imgW="2070100" imgH="254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3B3D0D-9EE5-4989-8A8D-F4D4F783F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517248"/>
                        <a:ext cx="4160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110AE3B-D9F0-4DB6-96CA-A1ABA7C56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78406"/>
              </p:ext>
            </p:extLst>
          </p:nvPr>
        </p:nvGraphicFramePr>
        <p:xfrm>
          <a:off x="1813242" y="3957216"/>
          <a:ext cx="2730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B110AE3B-D9F0-4DB6-96CA-A1ABA7C56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42" y="3957216"/>
                        <a:ext cx="27305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2CAC992-E6EF-4037-9815-942D2163D6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99891" y="124692"/>
            <a:ext cx="8956964" cy="63730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implify each of the following without using a calculator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7A2C280-557F-4BF4-9276-C9CF87D13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6673"/>
              </p:ext>
            </p:extLst>
          </p:nvPr>
        </p:nvGraphicFramePr>
        <p:xfrm>
          <a:off x="5882215" y="3741739"/>
          <a:ext cx="2552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469800" progId="Equation.DSMT4">
                  <p:embed/>
                </p:oleObj>
              </mc:Choice>
              <mc:Fallback>
                <p:oleObj name="Equation" r:id="rId14" imgW="1269720" imgH="469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E7A2C280-557F-4BF4-9276-C9CF87D13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15" y="3741739"/>
                        <a:ext cx="25527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3612A554-9DCE-448B-AB9E-0226DD99A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99533"/>
              </p:ext>
            </p:extLst>
          </p:nvPr>
        </p:nvGraphicFramePr>
        <p:xfrm>
          <a:off x="1743076" y="5235354"/>
          <a:ext cx="1595119" cy="65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41200" progId="Equation.DSMT4">
                  <p:embed/>
                </p:oleObj>
              </mc:Choice>
              <mc:Fallback>
                <p:oleObj name="Equation" r:id="rId16" imgW="583920" imgH="2412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3612A554-9DCE-448B-AB9E-0226DD99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5235354"/>
                        <a:ext cx="1595119" cy="65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460124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6">
            <a:extLst>
              <a:ext uri="{FF2B5EF4-FFF2-40B4-BE49-F238E27FC236}">
                <a16:creationId xmlns:a16="http://schemas.microsoft.com/office/drawing/2014/main" id="{E4458D07-5E8A-408D-97B1-05DA23EE5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957264"/>
          <a:ext cx="2882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254000" progId="Equation.DSMT4">
                  <p:embed/>
                </p:oleObj>
              </mc:Choice>
              <mc:Fallback>
                <p:oleObj name="Equation" r:id="rId4" imgW="1435100" imgH="254000" progId="Equation.DSMT4">
                  <p:embed/>
                  <p:pic>
                    <p:nvPicPr>
                      <p:cNvPr id="29698" name="Object 6">
                        <a:extLst>
                          <a:ext uri="{FF2B5EF4-FFF2-40B4-BE49-F238E27FC236}">
                            <a16:creationId xmlns:a16="http://schemas.microsoft.com/office/drawing/2014/main" id="{E4458D07-5E8A-408D-97B1-05DA23EE5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957264"/>
                        <a:ext cx="2882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>
            <a:extLst>
              <a:ext uri="{FF2B5EF4-FFF2-40B4-BE49-F238E27FC236}">
                <a16:creationId xmlns:a16="http://schemas.microsoft.com/office/drawing/2014/main" id="{B7704360-ECE1-4CA1-9B66-B5CE54435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1264" y="957264"/>
          <a:ext cx="29606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29699" name="Object 8">
                        <a:extLst>
                          <a:ext uri="{FF2B5EF4-FFF2-40B4-BE49-F238E27FC236}">
                            <a16:creationId xmlns:a16="http://schemas.microsoft.com/office/drawing/2014/main" id="{B7704360-ECE1-4CA1-9B66-B5CE54435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4" y="957264"/>
                        <a:ext cx="29606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>
            <a:extLst>
              <a:ext uri="{FF2B5EF4-FFF2-40B4-BE49-F238E27FC236}">
                <a16:creationId xmlns:a16="http://schemas.microsoft.com/office/drawing/2014/main" id="{4A3EDAE6-2BC4-4EBA-BB5B-2E15BD06B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B0A752-47C7-4842-9AA9-3EE4E424C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604837"/>
          </a:xfrm>
        </p:spPr>
        <p:txBody>
          <a:bodyPr/>
          <a:lstStyle/>
          <a:p>
            <a:pPr>
              <a:defRPr/>
            </a:pPr>
            <a:r>
              <a:rPr lang="en-CA" dirty="0"/>
              <a:t>Ex: Simplify the following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0EF8E7DA-D4B6-4D07-857F-56BC37260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6" y="3363914"/>
          <a:ext cx="3190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6811" imgH="253890" progId="Equation.DSMT4">
                  <p:embed/>
                </p:oleObj>
              </mc:Choice>
              <mc:Fallback>
                <p:oleObj name="Equation" r:id="rId9" imgW="1586811" imgH="253890" progId="Equation.DSMT4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0EF8E7DA-D4B6-4D07-857F-56BC37260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3363914"/>
                        <a:ext cx="31908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>
            <a:extLst>
              <a:ext uri="{FF2B5EF4-FFF2-40B4-BE49-F238E27FC236}">
                <a16:creationId xmlns:a16="http://schemas.microsoft.com/office/drawing/2014/main" id="{DEF2F1D7-17E9-45AE-BDAC-368503918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575" y="3363914"/>
          <a:ext cx="4160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254000" progId="Equation.DSMT4">
                  <p:embed/>
                </p:oleObj>
              </mc:Choice>
              <mc:Fallback>
                <p:oleObj name="Equation" r:id="rId11" imgW="2070100" imgH="254000" progId="Equation.DSMT4">
                  <p:embed/>
                  <p:pic>
                    <p:nvPicPr>
                      <p:cNvPr id="29703" name="Object 6">
                        <a:extLst>
                          <a:ext uri="{FF2B5EF4-FFF2-40B4-BE49-F238E27FC236}">
                            <a16:creationId xmlns:a16="http://schemas.microsoft.com/office/drawing/2014/main" id="{DEF2F1D7-17E9-45AE-BDAC-368503918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363914"/>
                        <a:ext cx="4160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B1CE7DD8-1DE1-4190-9841-64B93FC4A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6" y="1544639"/>
          <a:ext cx="1787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9000" imgH="469900" progId="Equation.DSMT4">
                  <p:embed/>
                </p:oleObj>
              </mc:Choice>
              <mc:Fallback>
                <p:oleObj name="Equation" r:id="rId13" imgW="889000" imgH="46990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B1CE7DD8-1DE1-4190-9841-64B93FC4A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6" y="1544639"/>
                        <a:ext cx="1787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DE4794B3-53E9-4E07-A0FF-054216B07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2565400"/>
          <a:ext cx="1506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8975" imgH="253890" progId="Equation.DSMT4">
                  <p:embed/>
                </p:oleObj>
              </mc:Choice>
              <mc:Fallback>
                <p:oleObj name="Equation" r:id="rId15" imgW="748975" imgH="25389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DE4794B3-53E9-4E07-A0FF-054216B07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565400"/>
                        <a:ext cx="15065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EDD06931-6B70-4ED2-8EAC-F80F533C9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9614" y="2641600"/>
          <a:ext cx="612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404" imgH="177569" progId="Equation.DSMT4">
                  <p:embed/>
                </p:oleObj>
              </mc:Choice>
              <mc:Fallback>
                <p:oleObj name="Equation" r:id="rId17" imgW="304404" imgH="177569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EDD06931-6B70-4ED2-8EAC-F80F533C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4" y="2641600"/>
                        <a:ext cx="6127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D65EB1E4-272B-4686-9CC5-0574607DC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9" y="1546226"/>
          <a:ext cx="1787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9000" imgH="469900" progId="Equation.DSMT4">
                  <p:embed/>
                </p:oleObj>
              </mc:Choice>
              <mc:Fallback>
                <p:oleObj name="Equation" r:id="rId19" imgW="889000" imgH="46990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D65EB1E4-272B-4686-9CC5-0574607DC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9" y="1546226"/>
                        <a:ext cx="1787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0E3E156D-2A5C-4F33-A083-D346C4AE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1" y="1471614"/>
          <a:ext cx="18129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309" imgH="469696" progId="Equation.DSMT4">
                  <p:embed/>
                </p:oleObj>
              </mc:Choice>
              <mc:Fallback>
                <p:oleObj name="Equation" r:id="rId20" imgW="901309" imgH="469696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0E3E156D-2A5C-4F33-A083-D346C4AE9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1" y="1471614"/>
                        <a:ext cx="18129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F93394DA-F28C-4A01-A331-CF7045852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1889" y="2435225"/>
          <a:ext cx="14065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500" imgH="228600" progId="Equation.DSMT4">
                  <p:embed/>
                </p:oleObj>
              </mc:Choice>
              <mc:Fallback>
                <p:oleObj name="Equation" r:id="rId22" imgW="698500" imgH="22860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F93394DA-F28C-4A01-A331-CF7045852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9" y="2435225"/>
                        <a:ext cx="14065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FB5BCC7A-B283-4590-9C5D-CCE047FBD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2460625"/>
          <a:ext cx="6397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087" imgH="164885" progId="Equation.DSMT4">
                  <p:embed/>
                </p:oleObj>
              </mc:Choice>
              <mc:Fallback>
                <p:oleObj name="Equation" r:id="rId24" imgW="317087" imgH="164885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FB5BCC7A-B283-4590-9C5D-CCE047FBD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2460625"/>
                        <a:ext cx="6397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245030F9-BB10-4CAE-9A8E-929605831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4079875"/>
          <a:ext cx="20685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254" imgH="253890" progId="Equation.DSMT4">
                  <p:embed/>
                </p:oleObj>
              </mc:Choice>
              <mc:Fallback>
                <p:oleObj name="Equation" r:id="rId26" imgW="1028254" imgH="25389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245030F9-BB10-4CAE-9A8E-929605831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079875"/>
                        <a:ext cx="20685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ED5498E8-B1F1-439B-AF33-0D8462973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4716464"/>
          <a:ext cx="18907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39392" imgH="253890" progId="Equation.DSMT4">
                  <p:embed/>
                </p:oleObj>
              </mc:Choice>
              <mc:Fallback>
                <p:oleObj name="Equation" r:id="rId28" imgW="939392" imgH="25389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ED5498E8-B1F1-439B-AF33-0D8462973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716464"/>
                        <a:ext cx="18907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2D4360D1-D85D-44BC-B57D-D5AD1B953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5314950"/>
          <a:ext cx="1839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14400" imgH="292100" progId="Equation.DSMT4">
                  <p:embed/>
                </p:oleObj>
              </mc:Choice>
              <mc:Fallback>
                <p:oleObj name="Equation" r:id="rId30" imgW="914400" imgH="29210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2D4360D1-D85D-44BC-B57D-D5AD1B953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314950"/>
                        <a:ext cx="18399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B4DFDB0B-C1BA-4B5D-B49F-664970C7C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1" y="5435600"/>
          <a:ext cx="6397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087" imgH="164885" progId="Equation.DSMT4">
                  <p:embed/>
                </p:oleObj>
              </mc:Choice>
              <mc:Fallback>
                <p:oleObj name="Equation" r:id="rId32" imgW="317087" imgH="164885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B4DFDB0B-C1BA-4B5D-B49F-664970C7C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1" y="5435600"/>
                        <a:ext cx="6397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A15987F0-3469-4179-824A-BD36FD400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3" y="4056064"/>
          <a:ext cx="2324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55700" imgH="254000" progId="Equation.DSMT4">
                  <p:embed/>
                </p:oleObj>
              </mc:Choice>
              <mc:Fallback>
                <p:oleObj name="Equation" r:id="rId34" imgW="1155700" imgH="25400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A15987F0-3469-4179-824A-BD36FD400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056064"/>
                        <a:ext cx="2324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C877662D-6FFA-4825-B1AA-ED1B443B5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0963" y="4643439"/>
          <a:ext cx="1839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14400" imgH="254000" progId="Equation.DSMT4">
                  <p:embed/>
                </p:oleObj>
              </mc:Choice>
              <mc:Fallback>
                <p:oleObj name="Equation" r:id="rId36" imgW="914400" imgH="25400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C877662D-6FFA-4825-B1AA-ED1B443B5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4643439"/>
                        <a:ext cx="18399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49C2EEE7-386D-48B8-B2A8-7DFA45CFB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6" y="5314950"/>
          <a:ext cx="6143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04404" imgH="177569" progId="Equation.DSMT4">
                  <p:embed/>
                </p:oleObj>
              </mc:Choice>
              <mc:Fallback>
                <p:oleObj name="Equation" r:id="rId38" imgW="304404" imgH="177569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49C2EEE7-386D-48B8-B2A8-7DFA45CFB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6" y="5314950"/>
                        <a:ext cx="6143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EDE28-29C2-4546-83D4-C1DAC6532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1" y="274639"/>
            <a:ext cx="8277225" cy="687387"/>
          </a:xfrm>
        </p:spPr>
        <p:txBody>
          <a:bodyPr/>
          <a:lstStyle/>
          <a:p>
            <a:pPr>
              <a:defRPr/>
            </a:pPr>
            <a:r>
              <a:rPr lang="en-CA" dirty="0"/>
              <a:t>Tips for Division &amp; Multiplication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587BCE-66F9-45D4-A6B7-75E3C55AF1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2288" y="993776"/>
            <a:ext cx="8418512" cy="1654175"/>
          </a:xfrm>
        </p:spPr>
        <p:txBody>
          <a:bodyPr/>
          <a:lstStyle/>
          <a:p>
            <a:r>
              <a:rPr lang="en-CA" altLang="en-US"/>
              <a:t>Both laws can be used backwards</a:t>
            </a:r>
          </a:p>
          <a:p>
            <a:r>
              <a:rPr lang="en-CA" altLang="en-US"/>
              <a:t>The sum or difference of two or more logarithms can be combined together as one log with the terms being multiplied or divided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C8B3FA7-A2EE-4D7F-972B-E93B1AFA2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6" y="2860676"/>
          <a:ext cx="39671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7C8B3FA7-A2EE-4D7F-972B-E93B1AFA2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2860676"/>
                        <a:ext cx="39671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1479243-CBE9-49A5-9B34-54C120BE4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6" y="3517901"/>
          <a:ext cx="2449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254000" progId="Equation.DSMT4">
                  <p:embed/>
                </p:oleObj>
              </mc:Choice>
              <mc:Fallback>
                <p:oleObj name="Equation" r:id="rId6" imgW="1333500" imgH="2540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41479243-CBE9-49A5-9B34-54C120BE4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6" y="3517901"/>
                        <a:ext cx="24495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2639D64-CA71-4987-93BE-9DEA93A31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3529014"/>
          <a:ext cx="1398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2639D64-CA71-4987-93BE-9DEA93A31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529014"/>
                        <a:ext cx="1398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EDEF10D-3592-42D7-BCA0-FBD535B95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4127501"/>
          <a:ext cx="5575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300" imgH="254000" progId="Equation.DSMT4">
                  <p:embed/>
                </p:oleObj>
              </mc:Choice>
              <mc:Fallback>
                <p:oleObj name="Equation" r:id="rId10" imgW="30353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EDEF10D-3592-42D7-BCA0-FBD535B95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127501"/>
                        <a:ext cx="5575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A92B4BD-CE78-4127-8316-1F3D0AE24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1439" y="3906838"/>
          <a:ext cx="18621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469900" progId="Equation.DSMT4">
                  <p:embed/>
                </p:oleObj>
              </mc:Choice>
              <mc:Fallback>
                <p:oleObj name="Equation" r:id="rId12" imgW="1016000" imgH="4699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A92B4BD-CE78-4127-8316-1F3D0AE24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9" y="3906838"/>
                        <a:ext cx="18621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D661368-495C-4681-9E62-8DC386CBB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3522664"/>
          <a:ext cx="1397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669" imgH="253890" progId="Equation.DSMT4">
                  <p:embed/>
                </p:oleObj>
              </mc:Choice>
              <mc:Fallback>
                <p:oleObj name="Equation" r:id="rId14" imgW="761669" imgH="25389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8D661368-495C-4681-9E62-8DC386CBB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522664"/>
                        <a:ext cx="1397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AD5E352-6BC9-4CB6-AF38-D9C816F6CEF9}"/>
              </a:ext>
            </a:extLst>
          </p:cNvPr>
          <p:cNvSpPr txBox="1">
            <a:spLocks/>
          </p:cNvSpPr>
          <p:nvPr/>
        </p:nvSpPr>
        <p:spPr bwMode="auto">
          <a:xfrm>
            <a:off x="1801813" y="4787901"/>
            <a:ext cx="842010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erms that are added will be in the numerator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erms that are subtracted will be in the denominator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NOTE: all the Logs must have the SAME base!!</a:t>
            </a:r>
          </a:p>
        </p:txBody>
      </p:sp>
      <p:sp>
        <p:nvSpPr>
          <p:cNvPr id="27659" name="Text Box 5">
            <a:extLst>
              <a:ext uri="{FF2B5EF4-FFF2-40B4-BE49-F238E27FC236}">
                <a16:creationId xmlns:a16="http://schemas.microsoft.com/office/drawing/2014/main" id="{C4C95513-E274-4A9B-BD77-763BF6E48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C7E5E-AFBA-4A18-987D-5BDF3444CF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6888" y="111919"/>
            <a:ext cx="7975600" cy="944562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Ex: Simplify each of the following to a single logarithmic function: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3E3C4ACC-4422-4875-A031-E9CF89249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96068"/>
              </p:ext>
            </p:extLst>
          </p:nvPr>
        </p:nvGraphicFramePr>
        <p:xfrm>
          <a:off x="1851453" y="1254257"/>
          <a:ext cx="1660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3E3C4ACC-4422-4875-A031-E9CF89249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53" y="1254257"/>
                        <a:ext cx="1660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043101F1-A4F3-4294-888F-53E8436B7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23391"/>
              </p:ext>
            </p:extLst>
          </p:nvPr>
        </p:nvGraphicFramePr>
        <p:xfrm>
          <a:off x="1764140" y="2609982"/>
          <a:ext cx="584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" imgH="228600" progId="Equation.DSMT4">
                  <p:embed/>
                </p:oleObj>
              </mc:Choice>
              <mc:Fallback>
                <p:oleObj name="Equation" r:id="rId6" imgW="241300" imgH="228600" progId="Equation.DSMT4">
                  <p:embed/>
                  <p:pic>
                    <p:nvPicPr>
                      <p:cNvPr id="31748" name="Object 3">
                        <a:extLst>
                          <a:ext uri="{FF2B5EF4-FFF2-40B4-BE49-F238E27FC236}">
                            <a16:creationId xmlns:a16="http://schemas.microsoft.com/office/drawing/2014/main" id="{043101F1-A4F3-4294-888F-53E8436B7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40" y="2609982"/>
                        <a:ext cx="584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>
            <a:extLst>
              <a:ext uri="{FF2B5EF4-FFF2-40B4-BE49-F238E27FC236}">
                <a16:creationId xmlns:a16="http://schemas.microsoft.com/office/drawing/2014/main" id="{82979AD5-3850-4BF1-8707-94FC08743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18778"/>
              </p:ext>
            </p:extLst>
          </p:nvPr>
        </p:nvGraphicFramePr>
        <p:xfrm>
          <a:off x="1702227" y="4157793"/>
          <a:ext cx="20589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31749" name="Object 4">
                        <a:extLst>
                          <a:ext uri="{FF2B5EF4-FFF2-40B4-BE49-F238E27FC236}">
                            <a16:creationId xmlns:a16="http://schemas.microsoft.com/office/drawing/2014/main" id="{82979AD5-3850-4BF1-8707-94FC08743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27" y="4157793"/>
                        <a:ext cx="20589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5">
            <a:extLst>
              <a:ext uri="{FF2B5EF4-FFF2-40B4-BE49-F238E27FC236}">
                <a16:creationId xmlns:a16="http://schemas.microsoft.com/office/drawing/2014/main" id="{65190AD8-C512-40BF-B189-14C727006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4189"/>
              </p:ext>
            </p:extLst>
          </p:nvPr>
        </p:nvGraphicFramePr>
        <p:xfrm>
          <a:off x="3562778" y="1220918"/>
          <a:ext cx="1014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241195" progId="Equation.DSMT4">
                  <p:embed/>
                </p:oleObj>
              </mc:Choice>
              <mc:Fallback>
                <p:oleObj name="Equation" r:id="rId10" imgW="418918" imgH="241195" progId="Equation.DSMT4">
                  <p:embed/>
                  <p:pic>
                    <p:nvPicPr>
                      <p:cNvPr id="31750" name="Object 5">
                        <a:extLst>
                          <a:ext uri="{FF2B5EF4-FFF2-40B4-BE49-F238E27FC236}">
                            <a16:creationId xmlns:a16="http://schemas.microsoft.com/office/drawing/2014/main" id="{65190AD8-C512-40BF-B189-14C727006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778" y="1220918"/>
                        <a:ext cx="1014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3F4F472-8693-4B52-8290-A31F75836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87117"/>
              </p:ext>
            </p:extLst>
          </p:nvPr>
        </p:nvGraphicFramePr>
        <p:xfrm>
          <a:off x="3823127" y="2625857"/>
          <a:ext cx="1443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215806" progId="Equation.DSMT4">
                  <p:embed/>
                </p:oleObj>
              </mc:Choice>
              <mc:Fallback>
                <p:oleObj name="Equation" r:id="rId12" imgW="596641" imgH="215806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A3F4F472-8693-4B52-8290-A31F75836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27" y="2625857"/>
                        <a:ext cx="1443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395239E-EF5F-44A4-9D34-4D6F71ADC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42685"/>
              </p:ext>
            </p:extLst>
          </p:nvPr>
        </p:nvGraphicFramePr>
        <p:xfrm>
          <a:off x="5353477" y="2348044"/>
          <a:ext cx="9223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431613" progId="Equation.DSMT4">
                  <p:embed/>
                </p:oleObj>
              </mc:Choice>
              <mc:Fallback>
                <p:oleObj name="Equation" r:id="rId14" imgW="380835" imgH="43161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395239E-EF5F-44A4-9D34-4D6F71ADC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477" y="2348044"/>
                        <a:ext cx="9223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7FC57ED-9EBC-4EA5-847C-35AFD6C2B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09093"/>
              </p:ext>
            </p:extLst>
          </p:nvPr>
        </p:nvGraphicFramePr>
        <p:xfrm>
          <a:off x="3689778" y="4222882"/>
          <a:ext cx="14128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693" imgH="215713" progId="Equation.DSMT4">
                  <p:embed/>
                </p:oleObj>
              </mc:Choice>
              <mc:Fallback>
                <p:oleObj name="Equation" r:id="rId16" imgW="583693" imgH="215713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D7FC57ED-9EBC-4EA5-847C-35AFD6C2B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778" y="4222882"/>
                        <a:ext cx="14128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B9F43666-8762-451A-8352-03A5BA187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88232"/>
              </p:ext>
            </p:extLst>
          </p:nvPr>
        </p:nvGraphicFramePr>
        <p:xfrm>
          <a:off x="5077252" y="4141918"/>
          <a:ext cx="1168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391" imgH="253890" progId="Equation.DSMT4">
                  <p:embed/>
                </p:oleObj>
              </mc:Choice>
              <mc:Fallback>
                <p:oleObj name="Equation" r:id="rId18" imgW="482391" imgH="25389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B9F43666-8762-451A-8352-03A5BA187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52" y="4141918"/>
                        <a:ext cx="1168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2">
            <a:extLst>
              <a:ext uri="{FF2B5EF4-FFF2-40B4-BE49-F238E27FC236}">
                <a16:creationId xmlns:a16="http://schemas.microsoft.com/office/drawing/2014/main" id="{713CB0FC-0F4D-4F65-A8EC-90D8E5F24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5063" y="1314451"/>
          <a:ext cx="2678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54200" imgH="254000" progId="Equation.DSMT4">
                  <p:embed/>
                </p:oleObj>
              </mc:Choice>
              <mc:Fallback>
                <p:oleObj name="Equation" r:id="rId20" imgW="1854200" imgH="254000" progId="Equation.DSMT4">
                  <p:embed/>
                  <p:pic>
                    <p:nvPicPr>
                      <p:cNvPr id="16397" name="Object 2">
                        <a:extLst>
                          <a:ext uri="{FF2B5EF4-FFF2-40B4-BE49-F238E27FC236}">
                            <a16:creationId xmlns:a16="http://schemas.microsoft.com/office/drawing/2014/main" id="{713CB0FC-0F4D-4F65-A8EC-90D8E5F24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314451"/>
                        <a:ext cx="2678112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8F2A6667-42B0-4EBA-B974-E4A2B4E32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1366838"/>
          <a:ext cx="808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00" imgH="190500" progId="Equation.DSMT4">
                  <p:embed/>
                </p:oleObj>
              </mc:Choice>
              <mc:Fallback>
                <p:oleObj name="Equation" r:id="rId22" imgW="558800" imgH="19050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8F2A6667-42B0-4EBA-B974-E4A2B4E32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366838"/>
                        <a:ext cx="8080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9DBB1916-78A9-4F23-8329-021B00F67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1934"/>
              </p:ext>
            </p:extLst>
          </p:nvPr>
        </p:nvGraphicFramePr>
        <p:xfrm>
          <a:off x="4570840" y="1033593"/>
          <a:ext cx="15541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669" imgH="507780" progId="Equation.DSMT4">
                  <p:embed/>
                </p:oleObj>
              </mc:Choice>
              <mc:Fallback>
                <p:oleObj name="Equation" r:id="rId24" imgW="761669" imgH="50778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9DBB1916-78A9-4F23-8329-021B00F67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840" y="1033593"/>
                        <a:ext cx="155416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C3BA47E0-99CA-419D-A1BD-D381A9963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6512"/>
              </p:ext>
            </p:extLst>
          </p:nvPr>
        </p:nvGraphicFramePr>
        <p:xfrm>
          <a:off x="2311828" y="2624269"/>
          <a:ext cx="13827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252" imgH="215806" progId="Equation.DSMT4">
                  <p:embed/>
                </p:oleObj>
              </mc:Choice>
              <mc:Fallback>
                <p:oleObj name="Equation" r:id="rId26" imgW="571252" imgH="215806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C3BA47E0-99CA-419D-A1BD-D381A9963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828" y="2624269"/>
                        <a:ext cx="13827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14">
            <a:extLst>
              <a:ext uri="{FF2B5EF4-FFF2-40B4-BE49-F238E27FC236}">
                <a16:creationId xmlns:a16="http://schemas.microsoft.com/office/drawing/2014/main" id="{B35AF844-86B3-4044-B9A4-969C98FA8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25" y="2932114"/>
          <a:ext cx="21034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588" imgH="253890" progId="Equation.DSMT4">
                  <p:embed/>
                </p:oleObj>
              </mc:Choice>
              <mc:Fallback>
                <p:oleObj name="Equation" r:id="rId28" imgW="1180588" imgH="253890" progId="Equation.DSMT4">
                  <p:embed/>
                  <p:pic>
                    <p:nvPicPr>
                      <p:cNvPr id="2050" name="Object 14">
                        <a:extLst>
                          <a:ext uri="{FF2B5EF4-FFF2-40B4-BE49-F238E27FC236}">
                            <a16:creationId xmlns:a16="http://schemas.microsoft.com/office/drawing/2014/main" id="{B35AF844-86B3-4044-B9A4-969C98FA8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2932114"/>
                        <a:ext cx="2103438" cy="452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2AAA46E7-CA35-4ED0-ACE6-9C4CE7CED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8214" y="3009901"/>
          <a:ext cx="847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8800" imgH="190500" progId="Equation.DSMT4">
                  <p:embed/>
                </p:oleObj>
              </mc:Choice>
              <mc:Fallback>
                <p:oleObj name="Equation" r:id="rId30" imgW="558800" imgH="190500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2AAA46E7-CA35-4ED0-ACE6-9C4CE7CED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4" y="3009901"/>
                        <a:ext cx="8477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CB860489-87F8-42EE-AEE4-3B8ECF4D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89788"/>
              </p:ext>
            </p:extLst>
          </p:nvPr>
        </p:nvGraphicFramePr>
        <p:xfrm>
          <a:off x="2376916" y="2543307"/>
          <a:ext cx="13223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863" imgH="241195" progId="Equation.DSMT4">
                  <p:embed/>
                </p:oleObj>
              </mc:Choice>
              <mc:Fallback>
                <p:oleObj name="Equation" r:id="rId32" imgW="545863" imgH="241195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CB860489-87F8-42EE-AEE4-3B8ECF4D2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16" y="2543307"/>
                        <a:ext cx="13223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F7323355-4D78-4838-997A-3220A904B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62579"/>
              </p:ext>
            </p:extLst>
          </p:nvPr>
        </p:nvGraphicFramePr>
        <p:xfrm>
          <a:off x="3785028" y="2543306"/>
          <a:ext cx="1381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1252" imgH="241195" progId="Equation.DSMT4">
                  <p:embed/>
                </p:oleObj>
              </mc:Choice>
              <mc:Fallback>
                <p:oleObj name="Equation" r:id="rId34" imgW="571252" imgH="241195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F7323355-4D78-4838-997A-3220A904B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028" y="2543306"/>
                        <a:ext cx="1381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4F3C727F-E032-4A46-B9AB-43CF6EB2C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85082"/>
              </p:ext>
            </p:extLst>
          </p:nvPr>
        </p:nvGraphicFramePr>
        <p:xfrm>
          <a:off x="5282040" y="2579819"/>
          <a:ext cx="1168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391" imgH="253890" progId="Equation.DSMT4">
                  <p:embed/>
                </p:oleObj>
              </mc:Choice>
              <mc:Fallback>
                <p:oleObj name="Equation" r:id="rId36" imgW="482391" imgH="25389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4F3C727F-E032-4A46-B9AB-43CF6EB2C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040" y="2579819"/>
                        <a:ext cx="1168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746A8D3B-FB31-48D7-913D-B2A2F8FA1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13173"/>
              </p:ext>
            </p:extLst>
          </p:nvPr>
        </p:nvGraphicFramePr>
        <p:xfrm>
          <a:off x="2457878" y="3200531"/>
          <a:ext cx="1978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54100" imgH="469900" progId="Equation.DSMT4">
                  <p:embed/>
                </p:oleObj>
              </mc:Choice>
              <mc:Fallback>
                <p:oleObj name="Equation" r:id="rId38" imgW="1054100" imgH="469900" progId="Equation.DSMT4">
                  <p:embed/>
                  <p:pic>
                    <p:nvPicPr>
                      <p:cNvPr id="28" name="Object 19">
                        <a:extLst>
                          <a:ext uri="{FF2B5EF4-FFF2-40B4-BE49-F238E27FC236}">
                            <a16:creationId xmlns:a16="http://schemas.microsoft.com/office/drawing/2014/main" id="{746A8D3B-FB31-48D7-913D-B2A2F8FA1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878" y="3200531"/>
                        <a:ext cx="1978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>
            <a:extLst>
              <a:ext uri="{FF2B5EF4-FFF2-40B4-BE49-F238E27FC236}">
                <a16:creationId xmlns:a16="http://schemas.microsoft.com/office/drawing/2014/main" id="{999C2BF2-D118-46D3-82F5-1F14671A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93181"/>
              </p:ext>
            </p:extLst>
          </p:nvPr>
        </p:nvGraphicFramePr>
        <p:xfrm>
          <a:off x="3492927" y="3643444"/>
          <a:ext cx="477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890" imgH="241195" progId="Equation.DSMT4">
                  <p:embed/>
                </p:oleObj>
              </mc:Choice>
              <mc:Fallback>
                <p:oleObj name="Equation" r:id="rId40" imgW="253890" imgH="241195" progId="Equation.DSMT4">
                  <p:embed/>
                  <p:pic>
                    <p:nvPicPr>
                      <p:cNvPr id="29" name="Object 20">
                        <a:extLst>
                          <a:ext uri="{FF2B5EF4-FFF2-40B4-BE49-F238E27FC236}">
                            <a16:creationId xmlns:a16="http://schemas.microsoft.com/office/drawing/2014/main" id="{999C2BF2-D118-46D3-82F5-1F14671A3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927" y="3643444"/>
                        <a:ext cx="4778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>
            <a:extLst>
              <a:ext uri="{FF2B5EF4-FFF2-40B4-BE49-F238E27FC236}">
                <a16:creationId xmlns:a16="http://schemas.microsoft.com/office/drawing/2014/main" id="{E350FB45-39CD-4704-AB8F-DCAA74BF9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64270"/>
              </p:ext>
            </p:extLst>
          </p:nvPr>
        </p:nvGraphicFramePr>
        <p:xfrm>
          <a:off x="3361166" y="3238632"/>
          <a:ext cx="573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36" imgH="203024" progId="Equation.DSMT4">
                  <p:embed/>
                </p:oleObj>
              </mc:Choice>
              <mc:Fallback>
                <p:oleObj name="Equation" r:id="rId42" imgW="304536" imgH="203024" progId="Equation.DSMT4">
                  <p:embed/>
                  <p:pic>
                    <p:nvPicPr>
                      <p:cNvPr id="30" name="Object 21">
                        <a:extLst>
                          <a:ext uri="{FF2B5EF4-FFF2-40B4-BE49-F238E27FC236}">
                            <a16:creationId xmlns:a16="http://schemas.microsoft.com/office/drawing/2014/main" id="{E350FB45-39CD-4704-AB8F-DCAA74BF9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166" y="3238632"/>
                        <a:ext cx="5730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2">
            <a:extLst>
              <a:ext uri="{FF2B5EF4-FFF2-40B4-BE49-F238E27FC236}">
                <a16:creationId xmlns:a16="http://schemas.microsoft.com/office/drawing/2014/main" id="{B20FB005-0F53-4947-85C6-09EF98DEB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8067"/>
              </p:ext>
            </p:extLst>
          </p:nvPr>
        </p:nvGraphicFramePr>
        <p:xfrm>
          <a:off x="3896152" y="3237044"/>
          <a:ext cx="382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03112" imgH="241195" progId="Equation.DSMT4">
                  <p:embed/>
                </p:oleObj>
              </mc:Choice>
              <mc:Fallback>
                <p:oleObj name="Equation" r:id="rId44" imgW="203112" imgH="241195" progId="Equation.DSMT4">
                  <p:embed/>
                  <p:pic>
                    <p:nvPicPr>
                      <p:cNvPr id="31" name="Object 22">
                        <a:extLst>
                          <a:ext uri="{FF2B5EF4-FFF2-40B4-BE49-F238E27FC236}">
                            <a16:creationId xmlns:a16="http://schemas.microsoft.com/office/drawing/2014/main" id="{B20FB005-0F53-4947-85C6-09EF98DEB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52" y="3237044"/>
                        <a:ext cx="3825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32D2AD71-5333-43FE-92F6-B9C94FF60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3752851"/>
          <a:ext cx="2678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854200" imgH="254000" progId="Equation.DSMT4">
                  <p:embed/>
                </p:oleObj>
              </mc:Choice>
              <mc:Fallback>
                <p:oleObj name="Equation" r:id="rId46" imgW="1854200" imgH="254000" progId="Equation.DSMT4">
                  <p:embed/>
                  <p:pic>
                    <p:nvPicPr>
                      <p:cNvPr id="32" name="Object 23">
                        <a:extLst>
                          <a:ext uri="{FF2B5EF4-FFF2-40B4-BE49-F238E27FC236}">
                            <a16:creationId xmlns:a16="http://schemas.microsoft.com/office/drawing/2014/main" id="{32D2AD71-5333-43FE-92F6-B9C94FF60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752851"/>
                        <a:ext cx="2678112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id="{D83C1271-8D4E-4B70-B170-38742C329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9" y="3805238"/>
          <a:ext cx="7889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45863" imgH="190417" progId="Equation.DSMT4">
                  <p:embed/>
                </p:oleObj>
              </mc:Choice>
              <mc:Fallback>
                <p:oleObj name="Equation" r:id="rId48" imgW="545863" imgH="190417" progId="Equation.DSMT4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D83C1271-8D4E-4B70-B170-38742C329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9" y="3805238"/>
                        <a:ext cx="7889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94FF34FE-1606-4790-B436-850CC2E88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201" y="4294189"/>
          <a:ext cx="2678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854200" imgH="254000" progId="Equation.DSMT4">
                  <p:embed/>
                </p:oleObj>
              </mc:Choice>
              <mc:Fallback>
                <p:oleObj name="Equation" r:id="rId50" imgW="1854200" imgH="254000" progId="Equation.DSMT4">
                  <p:embed/>
                  <p:pic>
                    <p:nvPicPr>
                      <p:cNvPr id="34" name="Object 25">
                        <a:extLst>
                          <a:ext uri="{FF2B5EF4-FFF2-40B4-BE49-F238E27FC236}">
                            <a16:creationId xmlns:a16="http://schemas.microsoft.com/office/drawing/2014/main" id="{94FF34FE-1606-4790-B436-850CC2E88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1" y="4294189"/>
                        <a:ext cx="2678113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E5E71119-A934-4422-B449-59C264D80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6239" y="4346575"/>
          <a:ext cx="8080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58800" imgH="190500" progId="Equation.DSMT4">
                  <p:embed/>
                </p:oleObj>
              </mc:Choice>
              <mc:Fallback>
                <p:oleObj name="Equation" r:id="rId51" imgW="558800" imgH="190500" progId="Equation.DSMT4">
                  <p:embed/>
                  <p:pic>
                    <p:nvPicPr>
                      <p:cNvPr id="35" name="Object 26">
                        <a:extLst>
                          <a:ext uri="{FF2B5EF4-FFF2-40B4-BE49-F238E27FC236}">
                            <a16:creationId xmlns:a16="http://schemas.microsoft.com/office/drawing/2014/main" id="{E5E71119-A934-4422-B449-59C264D80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9" y="4346575"/>
                        <a:ext cx="8080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7">
            <a:extLst>
              <a:ext uri="{FF2B5EF4-FFF2-40B4-BE49-F238E27FC236}">
                <a16:creationId xmlns:a16="http://schemas.microsoft.com/office/drawing/2014/main" id="{0019E611-3C3E-4B8D-B5BC-6DB2C530A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6025" y="5030789"/>
          <a:ext cx="21034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180588" imgH="253890" progId="Equation.DSMT4">
                  <p:embed/>
                </p:oleObj>
              </mc:Choice>
              <mc:Fallback>
                <p:oleObj name="Equation" r:id="rId52" imgW="1180588" imgH="253890" progId="Equation.DSMT4">
                  <p:embed/>
                  <p:pic>
                    <p:nvPicPr>
                      <p:cNvPr id="38" name="Object 27">
                        <a:extLst>
                          <a:ext uri="{FF2B5EF4-FFF2-40B4-BE49-F238E27FC236}">
                            <a16:creationId xmlns:a16="http://schemas.microsoft.com/office/drawing/2014/main" id="{0019E611-3C3E-4B8D-B5BC-6DB2C530A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030789"/>
                        <a:ext cx="2103438" cy="452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8">
            <a:extLst>
              <a:ext uri="{FF2B5EF4-FFF2-40B4-BE49-F238E27FC236}">
                <a16:creationId xmlns:a16="http://schemas.microsoft.com/office/drawing/2014/main" id="{75370678-7CB5-4004-AE6F-BDEACDAB1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8614" y="5108576"/>
          <a:ext cx="847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58800" imgH="190500" progId="Equation.DSMT4">
                  <p:embed/>
                </p:oleObj>
              </mc:Choice>
              <mc:Fallback>
                <p:oleObj name="Equation" r:id="rId53" imgW="558800" imgH="190500" progId="Equation.DSMT4">
                  <p:embed/>
                  <p:pic>
                    <p:nvPicPr>
                      <p:cNvPr id="39" name="Object 28">
                        <a:extLst>
                          <a:ext uri="{FF2B5EF4-FFF2-40B4-BE49-F238E27FC236}">
                            <a16:creationId xmlns:a16="http://schemas.microsoft.com/office/drawing/2014/main" id="{75370678-7CB5-4004-AE6F-BDEACDAB1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4" y="5108576"/>
                        <a:ext cx="8477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0FE5200C-3997-41DA-8390-A81CBB131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90374"/>
              </p:ext>
            </p:extLst>
          </p:nvPr>
        </p:nvGraphicFramePr>
        <p:xfrm>
          <a:off x="3653265" y="4159381"/>
          <a:ext cx="1350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58558" imgH="241195" progId="Equation.DSMT4">
                  <p:embed/>
                </p:oleObj>
              </mc:Choice>
              <mc:Fallback>
                <p:oleObj name="Equation" r:id="rId54" imgW="558558" imgH="241195" progId="Equation.DSMT4">
                  <p:embed/>
                  <p:pic>
                    <p:nvPicPr>
                      <p:cNvPr id="40" name="Object 29">
                        <a:extLst>
                          <a:ext uri="{FF2B5EF4-FFF2-40B4-BE49-F238E27FC236}">
                            <a16:creationId xmlns:a16="http://schemas.microsoft.com/office/drawing/2014/main" id="{0FE5200C-3997-41DA-8390-A81CBB131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65" y="4159381"/>
                        <a:ext cx="1350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0">
            <a:extLst>
              <a:ext uri="{FF2B5EF4-FFF2-40B4-BE49-F238E27FC236}">
                <a16:creationId xmlns:a16="http://schemas.microsoft.com/office/drawing/2014/main" id="{FCF96F98-05A1-44E8-92B9-A5E45950C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750"/>
              </p:ext>
            </p:extLst>
          </p:nvPr>
        </p:nvGraphicFramePr>
        <p:xfrm>
          <a:off x="2457878" y="4943606"/>
          <a:ext cx="1978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054100" imgH="469900" progId="Equation.DSMT4">
                  <p:embed/>
                </p:oleObj>
              </mc:Choice>
              <mc:Fallback>
                <p:oleObj name="Equation" r:id="rId56" imgW="1054100" imgH="469900" progId="Equation.DSMT4">
                  <p:embed/>
                  <p:pic>
                    <p:nvPicPr>
                      <p:cNvPr id="41" name="Object 30">
                        <a:extLst>
                          <a:ext uri="{FF2B5EF4-FFF2-40B4-BE49-F238E27FC236}">
                            <a16:creationId xmlns:a16="http://schemas.microsoft.com/office/drawing/2014/main" id="{FCF96F98-05A1-44E8-92B9-A5E45950C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878" y="4943606"/>
                        <a:ext cx="1978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1">
            <a:extLst>
              <a:ext uri="{FF2B5EF4-FFF2-40B4-BE49-F238E27FC236}">
                <a16:creationId xmlns:a16="http://schemas.microsoft.com/office/drawing/2014/main" id="{33E568A1-C2AD-4B13-BE2B-D66D4B4DD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70336"/>
              </p:ext>
            </p:extLst>
          </p:nvPr>
        </p:nvGraphicFramePr>
        <p:xfrm>
          <a:off x="3259566" y="5007106"/>
          <a:ext cx="573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04536" imgH="215713" progId="Equation.DSMT4">
                  <p:embed/>
                </p:oleObj>
              </mc:Choice>
              <mc:Fallback>
                <p:oleObj name="Equation" r:id="rId57" imgW="304536" imgH="215713" progId="Equation.DSMT4">
                  <p:embed/>
                  <p:pic>
                    <p:nvPicPr>
                      <p:cNvPr id="42" name="Object 31">
                        <a:extLst>
                          <a:ext uri="{FF2B5EF4-FFF2-40B4-BE49-F238E27FC236}">
                            <a16:creationId xmlns:a16="http://schemas.microsoft.com/office/drawing/2014/main" id="{33E568A1-C2AD-4B13-BE2B-D66D4B4DD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566" y="5007106"/>
                        <a:ext cx="573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6475B442-80A1-41DC-A653-0E50E6B6A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95700"/>
              </p:ext>
            </p:extLst>
          </p:nvPr>
        </p:nvGraphicFramePr>
        <p:xfrm>
          <a:off x="3570716" y="5402393"/>
          <a:ext cx="357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90335" imgH="215713" progId="Equation.DSMT4">
                  <p:embed/>
                </p:oleObj>
              </mc:Choice>
              <mc:Fallback>
                <p:oleObj name="Equation" r:id="rId59" imgW="190335" imgH="215713" progId="Equation.DSMT4">
                  <p:embed/>
                  <p:pic>
                    <p:nvPicPr>
                      <p:cNvPr id="43" name="Object 32">
                        <a:extLst>
                          <a:ext uri="{FF2B5EF4-FFF2-40B4-BE49-F238E27FC236}">
                            <a16:creationId xmlns:a16="http://schemas.microsoft.com/office/drawing/2014/main" id="{6475B442-80A1-41DC-A653-0E50E6B6A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716" y="5402393"/>
                        <a:ext cx="3571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>
            <a:extLst>
              <a:ext uri="{FF2B5EF4-FFF2-40B4-BE49-F238E27FC236}">
                <a16:creationId xmlns:a16="http://schemas.microsoft.com/office/drawing/2014/main" id="{7369EC39-1704-4E11-A090-11C1D86D5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04314"/>
              </p:ext>
            </p:extLst>
          </p:nvPr>
        </p:nvGraphicFramePr>
        <p:xfrm>
          <a:off x="3848527" y="5021393"/>
          <a:ext cx="477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53780" imgH="215713" progId="Equation.DSMT4">
                  <p:embed/>
                </p:oleObj>
              </mc:Choice>
              <mc:Fallback>
                <p:oleObj name="Equation" r:id="rId61" imgW="253780" imgH="215713" progId="Equation.DSMT4">
                  <p:embed/>
                  <p:pic>
                    <p:nvPicPr>
                      <p:cNvPr id="44" name="Object 33">
                        <a:extLst>
                          <a:ext uri="{FF2B5EF4-FFF2-40B4-BE49-F238E27FC236}">
                            <a16:creationId xmlns:a16="http://schemas.microsoft.com/office/drawing/2014/main" id="{7369EC39-1704-4E11-A090-11C1D86D5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527" y="5021393"/>
                        <a:ext cx="477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>
            <a:extLst>
              <a:ext uri="{FF2B5EF4-FFF2-40B4-BE49-F238E27FC236}">
                <a16:creationId xmlns:a16="http://schemas.microsoft.com/office/drawing/2014/main" id="{48BB2702-B5F2-4EA1-9DB7-01375C35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2602"/>
              </p:ext>
            </p:extLst>
          </p:nvPr>
        </p:nvGraphicFramePr>
        <p:xfrm>
          <a:off x="5075665" y="4175256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82391" imgH="241195" progId="Equation.DSMT4">
                  <p:embed/>
                </p:oleObj>
              </mc:Choice>
              <mc:Fallback>
                <p:oleObj name="Equation" r:id="rId63" imgW="482391" imgH="241195" progId="Equation.DSMT4">
                  <p:embed/>
                  <p:pic>
                    <p:nvPicPr>
                      <p:cNvPr id="45" name="Object 34">
                        <a:extLst>
                          <a:ext uri="{FF2B5EF4-FFF2-40B4-BE49-F238E27FC236}">
                            <a16:creationId xmlns:a16="http://schemas.microsoft.com/office/drawing/2014/main" id="{48BB2702-B5F2-4EA1-9DB7-01375C357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665" y="4175256"/>
                        <a:ext cx="116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>
            <a:extLst>
              <a:ext uri="{FF2B5EF4-FFF2-40B4-BE49-F238E27FC236}">
                <a16:creationId xmlns:a16="http://schemas.microsoft.com/office/drawing/2014/main" id="{7AA68BA3-D72A-4BC4-B4D1-92ED415FE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27365"/>
              </p:ext>
            </p:extLst>
          </p:nvPr>
        </p:nvGraphicFramePr>
        <p:xfrm>
          <a:off x="4545441" y="4943606"/>
          <a:ext cx="15255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812447" imgH="469696" progId="Equation.DSMT4">
                  <p:embed/>
                </p:oleObj>
              </mc:Choice>
              <mc:Fallback>
                <p:oleObj name="Equation" r:id="rId65" imgW="812447" imgH="469696" progId="Equation.DSMT4">
                  <p:embed/>
                  <p:pic>
                    <p:nvPicPr>
                      <p:cNvPr id="46" name="Object 35">
                        <a:extLst>
                          <a:ext uri="{FF2B5EF4-FFF2-40B4-BE49-F238E27FC236}">
                            <a16:creationId xmlns:a16="http://schemas.microsoft.com/office/drawing/2014/main" id="{7AA68BA3-D72A-4BC4-B4D1-92ED415FE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41" y="4943606"/>
                        <a:ext cx="15255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6">
            <a:extLst>
              <a:ext uri="{FF2B5EF4-FFF2-40B4-BE49-F238E27FC236}">
                <a16:creationId xmlns:a16="http://schemas.microsoft.com/office/drawing/2014/main" id="{FC7534B8-66B5-41A0-BA38-FE52C1961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76075"/>
              </p:ext>
            </p:extLst>
          </p:nvPr>
        </p:nvGraphicFramePr>
        <p:xfrm>
          <a:off x="5372527" y="4989643"/>
          <a:ext cx="477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53780" imgH="215713" progId="Equation.DSMT4">
                  <p:embed/>
                </p:oleObj>
              </mc:Choice>
              <mc:Fallback>
                <p:oleObj name="Equation" r:id="rId67" imgW="253780" imgH="215713" progId="Equation.DSMT4">
                  <p:embed/>
                  <p:pic>
                    <p:nvPicPr>
                      <p:cNvPr id="47" name="Object 36">
                        <a:extLst>
                          <a:ext uri="{FF2B5EF4-FFF2-40B4-BE49-F238E27FC236}">
                            <a16:creationId xmlns:a16="http://schemas.microsoft.com/office/drawing/2014/main" id="{FC7534B8-66B5-41A0-BA38-FE52C1961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527" y="4989643"/>
                        <a:ext cx="477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>
            <a:extLst>
              <a:ext uri="{FF2B5EF4-FFF2-40B4-BE49-F238E27FC236}">
                <a16:creationId xmlns:a16="http://schemas.microsoft.com/office/drawing/2014/main" id="{4DED57C1-E414-4E4E-8FC1-E0DFBF04E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91527"/>
              </p:ext>
            </p:extLst>
          </p:nvPr>
        </p:nvGraphicFramePr>
        <p:xfrm>
          <a:off x="5416977" y="5367468"/>
          <a:ext cx="35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90335" imgH="215713" progId="Equation.DSMT4">
                  <p:embed/>
                </p:oleObj>
              </mc:Choice>
              <mc:Fallback>
                <p:oleObj name="Equation" r:id="rId69" imgW="190335" imgH="215713" progId="Equation.DSMT4">
                  <p:embed/>
                  <p:pic>
                    <p:nvPicPr>
                      <p:cNvPr id="48" name="Object 37">
                        <a:extLst>
                          <a:ext uri="{FF2B5EF4-FFF2-40B4-BE49-F238E27FC236}">
                            <a16:creationId xmlns:a16="http://schemas.microsoft.com/office/drawing/2014/main" id="{4DED57C1-E414-4E4E-8FC1-E0DFBF04E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77" y="5367468"/>
                        <a:ext cx="357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8">
            <a:extLst>
              <a:ext uri="{FF2B5EF4-FFF2-40B4-BE49-F238E27FC236}">
                <a16:creationId xmlns:a16="http://schemas.microsoft.com/office/drawing/2014/main" id="{7F318F6F-E09E-45CB-ADED-1B70C8325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44575"/>
              </p:ext>
            </p:extLst>
          </p:nvPr>
        </p:nvGraphicFramePr>
        <p:xfrm>
          <a:off x="4515278" y="5054731"/>
          <a:ext cx="14763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609336" imgH="241195" progId="Equation.DSMT4">
                  <p:embed/>
                </p:oleObj>
              </mc:Choice>
              <mc:Fallback>
                <p:oleObj name="Equation" r:id="rId70" imgW="609336" imgH="241195" progId="Equation.DSMT4">
                  <p:embed/>
                  <p:pic>
                    <p:nvPicPr>
                      <p:cNvPr id="49" name="Object 38">
                        <a:extLst>
                          <a:ext uri="{FF2B5EF4-FFF2-40B4-BE49-F238E27FC236}">
                            <a16:creationId xmlns:a16="http://schemas.microsoft.com/office/drawing/2014/main" id="{7F318F6F-E09E-45CB-ADED-1B70C8325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278" y="5054731"/>
                        <a:ext cx="14763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4" name="Text Box 5">
            <a:extLst>
              <a:ext uri="{FF2B5EF4-FFF2-40B4-BE49-F238E27FC236}">
                <a16:creationId xmlns:a16="http://schemas.microsoft.com/office/drawing/2014/main" id="{5A3AA7B3-D8DF-4F30-A479-391B04279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FBDDF-51AB-4953-9DCB-BC4E6AB163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867650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Find the value for Log(x) if </a:t>
            </a:r>
          </a:p>
        </p:txBody>
      </p:sp>
      <p:graphicFrame>
        <p:nvGraphicFramePr>
          <p:cNvPr id="33795" name="Object 2">
            <a:extLst>
              <a:ext uri="{FF2B5EF4-FFF2-40B4-BE49-F238E27FC236}">
                <a16:creationId xmlns:a16="http://schemas.microsoft.com/office/drawing/2014/main" id="{EEA6D58B-0EAA-44CC-931A-4CCB42A93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3826" y="134939"/>
          <a:ext cx="1381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533169" progId="Equation.DSMT4">
                  <p:embed/>
                </p:oleObj>
              </mc:Choice>
              <mc:Fallback>
                <p:oleObj name="Equation" r:id="rId4" imgW="672808" imgH="533169" progId="Equation.DSMT4">
                  <p:embed/>
                  <p:pic>
                    <p:nvPicPr>
                      <p:cNvPr id="33795" name="Object 2">
                        <a:extLst>
                          <a:ext uri="{FF2B5EF4-FFF2-40B4-BE49-F238E27FC236}">
                            <a16:creationId xmlns:a16="http://schemas.microsoft.com/office/drawing/2014/main" id="{EEA6D58B-0EAA-44CC-931A-4CCB42A93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6" y="134939"/>
                        <a:ext cx="1381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347425E-F8EF-42A5-9F34-3AB8C97A3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6" y="3427414"/>
          <a:ext cx="1374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6347425E-F8EF-42A5-9F34-3AB8C97A3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6" y="3427414"/>
                        <a:ext cx="1374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DAB8987C-A087-422B-92C5-4FE808138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3084514"/>
          <a:ext cx="16414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634725" progId="Equation.DSMT4">
                  <p:embed/>
                </p:oleObj>
              </mc:Choice>
              <mc:Fallback>
                <p:oleObj name="Equation" r:id="rId8" imgW="799753" imgH="634725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DAB8987C-A087-422B-92C5-4FE808138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3084514"/>
                        <a:ext cx="16414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436190B-9739-4344-A2B1-5AB9E8A10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576" y="4427539"/>
          <a:ext cx="3698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400" imgH="304800" progId="Equation.DSMT4">
                  <p:embed/>
                </p:oleObj>
              </mc:Choice>
              <mc:Fallback>
                <p:oleObj name="Equation" r:id="rId10" imgW="1803400" imgH="304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436190B-9739-4344-A2B1-5AB9E8A10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4427539"/>
                        <a:ext cx="3698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07BC6A0-2857-4040-9517-58BFE9E2A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5100638"/>
          <a:ext cx="3621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342900" progId="Equation.DSMT4">
                  <p:embed/>
                </p:oleObj>
              </mc:Choice>
              <mc:Fallback>
                <p:oleObj name="Equation" r:id="rId12" imgW="1765300" imgH="3429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07BC6A0-2857-4040-9517-58BFE9E2A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100638"/>
                        <a:ext cx="3621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725C436-367B-45DA-ACE9-6F1E6E85C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025" y="5926138"/>
          <a:ext cx="37782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500" imgH="317500" progId="Equation.DSMT4">
                  <p:embed/>
                </p:oleObj>
              </mc:Choice>
              <mc:Fallback>
                <p:oleObj name="Equation" r:id="rId14" imgW="1841500" imgH="3175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725C436-367B-45DA-ACE9-6F1E6E85C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926138"/>
                        <a:ext cx="37782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0A658F3-A94D-4170-8DBC-E82A4F683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2255839"/>
          <a:ext cx="33480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174" imgH="304668" progId="Equation.DSMT4">
                  <p:embed/>
                </p:oleObj>
              </mc:Choice>
              <mc:Fallback>
                <p:oleObj name="Equation" r:id="rId16" imgW="1904174" imgH="304668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60A658F3-A94D-4170-8DBC-E82A4F683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55839"/>
                        <a:ext cx="33480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8DB9283-8579-4253-B62A-636F02C48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120776"/>
          <a:ext cx="16970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200" imgH="558800" progId="Equation.DSMT4">
                  <p:embed/>
                </p:oleObj>
              </mc:Choice>
              <mc:Fallback>
                <p:oleObj name="Equation" r:id="rId18" imgW="965200" imgH="5588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38DB9283-8579-4253-B62A-636F02C48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20776"/>
                        <a:ext cx="16970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0">
            <a:extLst>
              <a:ext uri="{FF2B5EF4-FFF2-40B4-BE49-F238E27FC236}">
                <a16:creationId xmlns:a16="http://schemas.microsoft.com/office/drawing/2014/main" id="{12952FDA-4E02-4138-A024-C25CA2D49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9789" y="1271589"/>
          <a:ext cx="3881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3035" imgH="317362" progId="Equation.DSMT4">
                  <p:embed/>
                </p:oleObj>
              </mc:Choice>
              <mc:Fallback>
                <p:oleObj name="Equation" r:id="rId20" imgW="1993035" imgH="317362" progId="Equation.DSMT4">
                  <p:embed/>
                  <p:pic>
                    <p:nvPicPr>
                      <p:cNvPr id="33803" name="Object 10">
                        <a:extLst>
                          <a:ext uri="{FF2B5EF4-FFF2-40B4-BE49-F238E27FC236}">
                            <a16:creationId xmlns:a16="http://schemas.microsoft.com/office/drawing/2014/main" id="{12952FDA-4E02-4138-A024-C25CA2D49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9" y="1271589"/>
                        <a:ext cx="38814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F5ECEBA-29AC-4561-AC26-A2B87039F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7726" y="1985964"/>
          <a:ext cx="2486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310" imgH="545863" progId="Equation.DSMT4">
                  <p:embed/>
                </p:oleObj>
              </mc:Choice>
              <mc:Fallback>
                <p:oleObj name="Equation" r:id="rId22" imgW="1358310" imgH="545863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1F5ECEBA-29AC-4561-AC26-A2B87039F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6" y="1985964"/>
                        <a:ext cx="24860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5">
            <a:extLst>
              <a:ext uri="{FF2B5EF4-FFF2-40B4-BE49-F238E27FC236}">
                <a16:creationId xmlns:a16="http://schemas.microsoft.com/office/drawing/2014/main" id="{55E8FDE9-F0F0-4809-B567-19958E8D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A899D477-D4F9-4C0D-A8C0-D4FAC720AB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8789" y="339725"/>
            <a:ext cx="8150225" cy="8270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Challenge: Given that                                                   determine               in terms of </a:t>
            </a:r>
            <a:r>
              <a:rPr lang="en-CA" altLang="en-US" i="1"/>
              <a:t>“m”</a:t>
            </a:r>
            <a:r>
              <a:rPr lang="en-CA" altLang="en-US"/>
              <a:t> and </a:t>
            </a:r>
            <a:r>
              <a:rPr lang="en-CA" altLang="en-US" i="1"/>
              <a:t>“n”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45549C1F-9A3B-415E-9B88-DEFBDC75F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7788" y="273051"/>
          <a:ext cx="166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79400" progId="Equation.DSMT4">
                  <p:embed/>
                </p:oleObj>
              </mc:Choice>
              <mc:Fallback>
                <p:oleObj name="Equation" r:id="rId4" imgW="825500" imgH="279400" progId="Equation.DSMT4">
                  <p:embed/>
                  <p:pic>
                    <p:nvPicPr>
                      <p:cNvPr id="37891" name="Object 3">
                        <a:extLst>
                          <a:ext uri="{FF2B5EF4-FFF2-40B4-BE49-F238E27FC236}">
                            <a16:creationId xmlns:a16="http://schemas.microsoft.com/office/drawing/2014/main" id="{45549C1F-9A3B-415E-9B88-DEFBDC75F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73051"/>
                        <a:ext cx="1663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>
            <a:extLst>
              <a:ext uri="{FF2B5EF4-FFF2-40B4-BE49-F238E27FC236}">
                <a16:creationId xmlns:a16="http://schemas.microsoft.com/office/drawing/2014/main" id="{0E5D1B34-3275-47E6-A1E1-B60A5E5E3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2776" y="304800"/>
          <a:ext cx="2182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79279" progId="Equation.DSMT4">
                  <p:embed/>
                </p:oleObj>
              </mc:Choice>
              <mc:Fallback>
                <p:oleObj name="Equation" r:id="rId6" imgW="1231366" imgH="279279" progId="Equation.DSMT4">
                  <p:embed/>
                  <p:pic>
                    <p:nvPicPr>
                      <p:cNvPr id="37892" name="Object 3">
                        <a:extLst>
                          <a:ext uri="{FF2B5EF4-FFF2-40B4-BE49-F238E27FC236}">
                            <a16:creationId xmlns:a16="http://schemas.microsoft.com/office/drawing/2014/main" id="{0E5D1B34-3275-47E6-A1E1-B60A5E5E3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6" y="304800"/>
                        <a:ext cx="2182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DD638013-1A42-404D-BA3A-578F25DFB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9" y="742950"/>
          <a:ext cx="10493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37893" name="Object 4">
                        <a:extLst>
                          <a:ext uri="{FF2B5EF4-FFF2-40B4-BE49-F238E27FC236}">
                            <a16:creationId xmlns:a16="http://schemas.microsoft.com/office/drawing/2014/main" id="{DD638013-1A42-404D-BA3A-578F25DF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9" y="742950"/>
                        <a:ext cx="10493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C3E6B92-A1D7-4CCF-84DE-38A316E54AB2}"/>
              </a:ext>
            </a:extLst>
          </p:cNvPr>
          <p:cNvSpPr txBox="1"/>
          <p:nvPr/>
        </p:nvSpPr>
        <p:spPr>
          <a:xfrm>
            <a:off x="7010400" y="1544638"/>
            <a:ext cx="3206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Log(x) and Log (y)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B33BE70-767B-4885-A23C-C8BE72635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1512889"/>
          <a:ext cx="166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79400" progId="Equation.DSMT4">
                  <p:embed/>
                </p:oleObj>
              </mc:Choice>
              <mc:Fallback>
                <p:oleObj name="Equation" r:id="rId10" imgW="825500" imgH="2794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6B33BE70-767B-4885-A23C-C8BE72635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512889"/>
                        <a:ext cx="1663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3AE0D58-5410-4ABD-A398-009319FAD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114" y="1512888"/>
          <a:ext cx="17176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279279" progId="Equation.DSMT4">
                  <p:embed/>
                </p:oleObj>
              </mc:Choice>
              <mc:Fallback>
                <p:oleObj name="Equation" r:id="rId11" imgW="850531" imgH="279279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E3AE0D58-5410-4ABD-A398-009319FAD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4" y="1512888"/>
                        <a:ext cx="17176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AE09A63-35D1-4E12-AE07-202EE76CC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330451"/>
          <a:ext cx="1765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300" imgH="292100" progId="Equation.DSMT4">
                  <p:embed/>
                </p:oleObj>
              </mc:Choice>
              <mc:Fallback>
                <p:oleObj name="Equation" r:id="rId13" imgW="876300" imgH="2921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FAE09A63-35D1-4E12-AE07-202EE76CC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330451"/>
                        <a:ext cx="17653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17C424E-CD79-4917-82FF-B2435A406F1A}"/>
              </a:ext>
            </a:extLst>
          </p:cNvPr>
          <p:cNvSpPr txBox="1"/>
          <p:nvPr/>
        </p:nvSpPr>
        <p:spPr>
          <a:xfrm>
            <a:off x="7021513" y="2092325"/>
            <a:ext cx="3562350" cy="7064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Note: Both logs need to have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same BASE!!!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6A571F9D-8E67-4FC7-8F44-2636B5BDF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3036888"/>
          <a:ext cx="17414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25" imgH="431613" progId="Equation.DSMT4">
                  <p:embed/>
                </p:oleObj>
              </mc:Choice>
              <mc:Fallback>
                <p:oleObj name="Equation" r:id="rId15" imgW="863225" imgH="431613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6A571F9D-8E67-4FC7-8F44-2636B5BDF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36888"/>
                        <a:ext cx="17414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CEBD9841-EBF1-4960-B86E-185C7FEA3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3946526"/>
          <a:ext cx="17414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431613" progId="Equation.DSMT4">
                  <p:embed/>
                </p:oleObj>
              </mc:Choice>
              <mc:Fallback>
                <p:oleObj name="Equation" r:id="rId17" imgW="863225" imgH="431613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CEBD9841-EBF1-4960-B86E-185C7FEA3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946526"/>
                        <a:ext cx="17414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D7628BFB-9674-4452-93AC-A0B8A9D67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764" y="2298700"/>
          <a:ext cx="1717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291973" progId="Equation.DSMT4">
                  <p:embed/>
                </p:oleObj>
              </mc:Choice>
              <mc:Fallback>
                <p:oleObj name="Equation" r:id="rId19" imgW="850531" imgH="291973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D7628BFB-9674-4452-93AC-A0B8A9D67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4" y="2298700"/>
                        <a:ext cx="1717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BC09B5A8-B761-4E57-8ED1-BA199AF3B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7739" y="2911476"/>
          <a:ext cx="1692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7836" imgH="431613" progId="Equation.DSMT4">
                  <p:embed/>
                </p:oleObj>
              </mc:Choice>
              <mc:Fallback>
                <p:oleObj name="Equation" r:id="rId21" imgW="837836" imgH="431613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BC09B5A8-B761-4E57-8ED1-BA199AF3B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9" y="2911476"/>
                        <a:ext cx="1692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139D6C46-9F25-4DF8-98EB-D96F1D647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1" y="3856039"/>
          <a:ext cx="1692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7836" imgH="431613" progId="Equation.DSMT4">
                  <p:embed/>
                </p:oleObj>
              </mc:Choice>
              <mc:Fallback>
                <p:oleObj name="Equation" r:id="rId23" imgW="837836" imgH="431613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139D6C46-9F25-4DF8-98EB-D96F1D647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3856039"/>
                        <a:ext cx="1692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F58F250E-CC6A-4F07-A1E0-3275A5472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5140325"/>
          <a:ext cx="129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20700" imgH="228600" progId="Equation.DSMT4">
                  <p:embed/>
                </p:oleObj>
              </mc:Choice>
              <mc:Fallback>
                <p:oleObj name="Equation" r:id="rId25" imgW="52070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F58F250E-CC6A-4F07-A1E0-3275A5472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140325"/>
                        <a:ext cx="129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0F96D9C7-1D6D-4ECB-96C4-68251DBFB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5181600"/>
          <a:ext cx="2843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3000" imgH="228600" progId="Equation.DSMT4">
                  <p:embed/>
                </p:oleObj>
              </mc:Choice>
              <mc:Fallback>
                <p:oleObj name="Equation" r:id="rId26" imgW="1143000" imgH="22860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0F96D9C7-1D6D-4ECB-96C4-68251DBFB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181600"/>
                        <a:ext cx="28432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830AD8C0-962C-496C-85F6-1EB79BF73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5716588"/>
          <a:ext cx="1435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0891" imgH="469696" progId="Equation.DSMT4">
                  <p:embed/>
                </p:oleObj>
              </mc:Choice>
              <mc:Fallback>
                <p:oleObj name="Equation" r:id="rId28" imgW="710891" imgH="469696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830AD8C0-962C-496C-85F6-1EB79BF73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716588"/>
                        <a:ext cx="14351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CDC6A51C-70DC-47DE-A3BC-0D4FCBECA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9" y="5735639"/>
          <a:ext cx="8461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100" imgH="469900" progId="Equation.DSMT4">
                  <p:embed/>
                </p:oleObj>
              </mc:Choice>
              <mc:Fallback>
                <p:oleObj name="Equation" r:id="rId30" imgW="419100" imgH="469900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CDC6A51C-70DC-47DE-A3BC-0D4FCBECA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9" y="5735639"/>
                        <a:ext cx="8461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Text Box 5">
            <a:extLst>
              <a:ext uri="{FF2B5EF4-FFF2-40B4-BE49-F238E27FC236}">
                <a16:creationId xmlns:a16="http://schemas.microsoft.com/office/drawing/2014/main" id="{EB35BA68-6E46-4BE6-B6AC-7D815DF42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3">
            <a:extLst>
              <a:ext uri="{FF2B5EF4-FFF2-40B4-BE49-F238E27FC236}">
                <a16:creationId xmlns:a16="http://schemas.microsoft.com/office/drawing/2014/main" id="{691271E0-BA7D-43E0-BF0E-E680DE261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75" y="152401"/>
            <a:ext cx="77533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E884A07-D8AA-46ED-9D16-B811E320D3D7}"/>
              </a:ext>
            </a:extLst>
          </p:cNvPr>
          <p:cNvSpPr/>
          <p:nvPr/>
        </p:nvSpPr>
        <p:spPr>
          <a:xfrm>
            <a:off x="1637243" y="874608"/>
            <a:ext cx="8513763" cy="125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6AE8251-9D2D-4EC3-B477-B6C1CD549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2325688"/>
          <a:ext cx="2789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088" imgH="355446" progId="Equation.DSMT4">
                  <p:embed/>
                </p:oleObj>
              </mc:Choice>
              <mc:Fallback>
                <p:oleObj name="Equation" r:id="rId5" imgW="1409088" imgH="355446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16AE8251-9D2D-4EC3-B477-B6C1CD549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25688"/>
                        <a:ext cx="2789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F778DAD-088E-4743-B3E7-FB4B0DF21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6" y="3113089"/>
          <a:ext cx="1882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CF778DAD-088E-4743-B3E7-FB4B0DF21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6" y="3113089"/>
                        <a:ext cx="1882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9F49DD7-4014-48D8-9802-6A8E3A11F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0" y="3146426"/>
          <a:ext cx="903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F9F49DD7-4014-48D8-9802-6A8E3A11F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146426"/>
                        <a:ext cx="903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CDB4703E-DBC6-4D9A-9D29-3C2507488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736975"/>
          <a:ext cx="316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215900" progId="Equation.DSMT4">
                  <p:embed/>
                </p:oleObj>
              </mc:Choice>
              <mc:Fallback>
                <p:oleObj name="Equation" r:id="rId11" imgW="1600200" imgH="2159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CDB4703E-DBC6-4D9A-9D29-3C2507488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736975"/>
                        <a:ext cx="316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0C395086-2AEA-49A6-BB3A-6A13F97E9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270375"/>
          <a:ext cx="3163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215900" progId="Equation.DSMT4">
                  <p:embed/>
                </p:oleObj>
              </mc:Choice>
              <mc:Fallback>
                <p:oleObj name="Equation" r:id="rId13" imgW="1600200" imgH="2159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0C395086-2AEA-49A6-BB3A-6A13F97E9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70375"/>
                        <a:ext cx="3163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D6788A13-2515-4003-B148-19AF08402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775201"/>
          <a:ext cx="3162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292100" progId="Equation.DSMT4">
                  <p:embed/>
                </p:oleObj>
              </mc:Choice>
              <mc:Fallback>
                <p:oleObj name="Equation" r:id="rId15" imgW="1600200" imgH="2921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D6788A13-2515-4003-B148-19AF08402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75201"/>
                        <a:ext cx="3162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65E87B79-1BC4-46CB-B42B-1BFA87F27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6" y="5402263"/>
          <a:ext cx="21574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726" imgH="495085" progId="Equation.DSMT4">
                  <p:embed/>
                </p:oleObj>
              </mc:Choice>
              <mc:Fallback>
                <p:oleObj name="Equation" r:id="rId17" imgW="1091726" imgH="495085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65E87B79-1BC4-46CB-B42B-1BFA87F27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5402263"/>
                        <a:ext cx="215741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C4F30390-B477-44E8-9BD6-D83CC89BD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6450" y="2325689"/>
          <a:ext cx="15303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4" imgH="583947" progId="Equation.DSMT4">
                  <p:embed/>
                </p:oleObj>
              </mc:Choice>
              <mc:Fallback>
                <p:oleObj name="Equation" r:id="rId19" imgW="774364" imgH="583947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C4F30390-B477-44E8-9BD6-D83CC89BD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325689"/>
                        <a:ext cx="153035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693C35E-2303-4153-916F-9949AF9EF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26" y="3517900"/>
          <a:ext cx="17811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01309" imgH="355446" progId="Equation.DSMT4">
                  <p:embed/>
                </p:oleObj>
              </mc:Choice>
              <mc:Fallback>
                <p:oleObj name="Equation" r:id="rId21" imgW="901309" imgH="355446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A693C35E-2303-4153-916F-9949AF9EF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6" y="3517900"/>
                        <a:ext cx="17811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A540987-1101-4029-9A83-8459EBF66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8775" y="4241801"/>
          <a:ext cx="8016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224" imgH="431613" progId="Equation.DSMT4">
                  <p:embed/>
                </p:oleObj>
              </mc:Choice>
              <mc:Fallback>
                <p:oleObj name="Equation" r:id="rId23" imgW="406224" imgH="431613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FA540987-1101-4029-9A83-8459EBF66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4241801"/>
                        <a:ext cx="8016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3C430-48BA-4E80-A0C9-962CDCF54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1494" y="141811"/>
            <a:ext cx="7467600" cy="5429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What is a Logarithm? 	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4ED22AA5-41C0-47F2-8684-88ED64D98A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19250" y="557035"/>
            <a:ext cx="8736234" cy="1436688"/>
          </a:xfrm>
        </p:spPr>
        <p:txBody>
          <a:bodyPr/>
          <a:lstStyle/>
          <a:p>
            <a:r>
              <a:rPr lang="en-CA" altLang="en-US" sz="2100" dirty="0"/>
              <a:t>Logarithms are used for finding the exponent of a power when it’s equal to a value</a:t>
            </a:r>
          </a:p>
          <a:p>
            <a:r>
              <a:rPr lang="en-CA" altLang="en-US" sz="2100" dirty="0" err="1"/>
              <a:t>Ie</a:t>
            </a:r>
            <a:r>
              <a:rPr lang="en-CA" altLang="en-US" sz="2100" dirty="0"/>
              <a:t>: Suppose you have the power below equal to 8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11F460-5743-4AD9-8BC6-5C0A789B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92127"/>
              </p:ext>
            </p:extLst>
          </p:nvPr>
        </p:nvGraphicFramePr>
        <p:xfrm>
          <a:off x="4490255" y="1867686"/>
          <a:ext cx="2628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91973" progId="Equation.DSMT4">
                  <p:embed/>
                </p:oleObj>
              </mc:Choice>
              <mc:Fallback>
                <p:oleObj name="Equation" r:id="rId4" imgW="761669" imgH="29197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11F460-5743-4AD9-8BC6-5C0A789BA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255" y="1867686"/>
                        <a:ext cx="26289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D52630DF-8AF0-40C9-AEDC-02006B247C8A}"/>
              </a:ext>
            </a:extLst>
          </p:cNvPr>
          <p:cNvSpPr/>
          <p:nvPr/>
        </p:nvSpPr>
        <p:spPr>
          <a:xfrm>
            <a:off x="4460093" y="2312187"/>
            <a:ext cx="457200" cy="484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07AE80CC-4798-46F4-9C1B-7C8865813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8456" y="2661436"/>
            <a:ext cx="815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Base</a:t>
            </a:r>
          </a:p>
        </p:txBody>
      </p:sp>
      <p:sp>
        <p:nvSpPr>
          <p:cNvPr id="8" name="Freeform 18">
            <a:extLst>
              <a:ext uri="{FF2B5EF4-FFF2-40B4-BE49-F238E27FC236}">
                <a16:creationId xmlns:a16="http://schemas.microsoft.com/office/drawing/2014/main" id="{37FB4E0D-03B8-4AAB-8DEE-3FAF0FDEB4B2}"/>
              </a:ext>
            </a:extLst>
          </p:cNvPr>
          <p:cNvSpPr/>
          <p:nvPr/>
        </p:nvSpPr>
        <p:spPr>
          <a:xfrm>
            <a:off x="3515531" y="2809074"/>
            <a:ext cx="1330325" cy="284163"/>
          </a:xfrm>
          <a:custGeom>
            <a:avLst/>
            <a:gdLst>
              <a:gd name="connsiteX0" fmla="*/ 0 w 1014249"/>
              <a:gd name="connsiteY0" fmla="*/ 189186 h 425668"/>
              <a:gd name="connsiteX1" fmla="*/ 520262 w 1014249"/>
              <a:gd name="connsiteY1" fmla="*/ 409903 h 425668"/>
              <a:gd name="connsiteX2" fmla="*/ 346842 w 1014249"/>
              <a:gd name="connsiteY2" fmla="*/ 94593 h 425668"/>
              <a:gd name="connsiteX3" fmla="*/ 930166 w 1014249"/>
              <a:gd name="connsiteY3" fmla="*/ 378372 h 425668"/>
              <a:gd name="connsiteX4" fmla="*/ 851338 w 1014249"/>
              <a:gd name="connsiteY4" fmla="*/ 0 h 425668"/>
              <a:gd name="connsiteX5" fmla="*/ 851338 w 1014249"/>
              <a:gd name="connsiteY5" fmla="*/ 0 h 425668"/>
              <a:gd name="connsiteX6" fmla="*/ 851338 w 1014249"/>
              <a:gd name="connsiteY6" fmla="*/ 0 h 425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4249" h="425668">
                <a:moveTo>
                  <a:pt x="0" y="189186"/>
                </a:moveTo>
                <a:cubicBezTo>
                  <a:pt x="231227" y="307427"/>
                  <a:pt x="462455" y="425668"/>
                  <a:pt x="520262" y="409903"/>
                </a:cubicBezTo>
                <a:cubicBezTo>
                  <a:pt x="578069" y="394138"/>
                  <a:pt x="278525" y="99848"/>
                  <a:pt x="346842" y="94593"/>
                </a:cubicBezTo>
                <a:cubicBezTo>
                  <a:pt x="415159" y="89338"/>
                  <a:pt x="846083" y="394137"/>
                  <a:pt x="930166" y="378372"/>
                </a:cubicBezTo>
                <a:cubicBezTo>
                  <a:pt x="1014249" y="362607"/>
                  <a:pt x="851338" y="0"/>
                  <a:pt x="851338" y="0"/>
                </a:cubicBezTo>
                <a:lnTo>
                  <a:pt x="851338" y="0"/>
                </a:lnTo>
                <a:lnTo>
                  <a:pt x="851338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C1AFDFF-F111-409F-9461-E02CAD75A913}"/>
              </a:ext>
            </a:extLst>
          </p:cNvPr>
          <p:cNvSpPr/>
          <p:nvPr/>
        </p:nvSpPr>
        <p:spPr>
          <a:xfrm>
            <a:off x="6392080" y="2243924"/>
            <a:ext cx="808038" cy="606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id="{72CA7E2D-7324-4A45-B519-753857E1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6380" y="2580474"/>
            <a:ext cx="1244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Number</a:t>
            </a:r>
          </a:p>
        </p:txBody>
      </p:sp>
      <p:sp>
        <p:nvSpPr>
          <p:cNvPr id="11" name="Freeform 20">
            <a:extLst>
              <a:ext uri="{FF2B5EF4-FFF2-40B4-BE49-F238E27FC236}">
                <a16:creationId xmlns:a16="http://schemas.microsoft.com/office/drawing/2014/main" id="{C6C876C4-94C2-4B62-8EA5-071F49803085}"/>
              </a:ext>
            </a:extLst>
          </p:cNvPr>
          <p:cNvSpPr/>
          <p:nvPr/>
        </p:nvSpPr>
        <p:spPr>
          <a:xfrm>
            <a:off x="7231869" y="2226462"/>
            <a:ext cx="1616075" cy="490537"/>
          </a:xfrm>
          <a:custGeom>
            <a:avLst/>
            <a:gdLst>
              <a:gd name="connsiteX0" fmla="*/ 1182414 w 1615966"/>
              <a:gd name="connsiteY0" fmla="*/ 491358 h 491358"/>
              <a:gd name="connsiteX1" fmla="*/ 1513490 w 1615966"/>
              <a:gd name="connsiteY1" fmla="*/ 191814 h 491358"/>
              <a:gd name="connsiteX2" fmla="*/ 567559 w 1615966"/>
              <a:gd name="connsiteY2" fmla="*/ 349469 h 491358"/>
              <a:gd name="connsiteX3" fmla="*/ 725214 w 1615966"/>
              <a:gd name="connsiteY3" fmla="*/ 18393 h 491358"/>
              <a:gd name="connsiteX4" fmla="*/ 0 w 1615966"/>
              <a:gd name="connsiteY4" fmla="*/ 239110 h 491358"/>
              <a:gd name="connsiteX5" fmla="*/ 0 w 1615966"/>
              <a:gd name="connsiteY5" fmla="*/ 239110 h 491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5966" h="491358">
                <a:moveTo>
                  <a:pt x="1182414" y="491358"/>
                </a:moveTo>
                <a:cubicBezTo>
                  <a:pt x="1399190" y="353410"/>
                  <a:pt x="1615966" y="215462"/>
                  <a:pt x="1513490" y="191814"/>
                </a:cubicBezTo>
                <a:cubicBezTo>
                  <a:pt x="1411014" y="168166"/>
                  <a:pt x="698938" y="378372"/>
                  <a:pt x="567559" y="349469"/>
                </a:cubicBezTo>
                <a:cubicBezTo>
                  <a:pt x="436180" y="320566"/>
                  <a:pt x="819807" y="36786"/>
                  <a:pt x="725214" y="18393"/>
                </a:cubicBezTo>
                <a:cubicBezTo>
                  <a:pt x="630621" y="0"/>
                  <a:pt x="0" y="239110"/>
                  <a:pt x="0" y="239110"/>
                </a:cubicBezTo>
                <a:lnTo>
                  <a:pt x="0" y="23911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TextBox 12">
            <a:extLst>
              <a:ext uri="{FF2B5EF4-FFF2-40B4-BE49-F238E27FC236}">
                <a16:creationId xmlns:a16="http://schemas.microsoft.com/office/drawing/2014/main" id="{A5D91B27-2A4B-4B37-A008-5989866F4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2755" y="1834349"/>
            <a:ext cx="1403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0070C0"/>
                </a:solidFill>
              </a:rPr>
              <a:t>Exponent</a:t>
            </a:r>
          </a:p>
        </p:txBody>
      </p:sp>
      <p:sp>
        <p:nvSpPr>
          <p:cNvPr id="13" name="Freeform 19">
            <a:extLst>
              <a:ext uri="{FF2B5EF4-FFF2-40B4-BE49-F238E27FC236}">
                <a16:creationId xmlns:a16="http://schemas.microsoft.com/office/drawing/2014/main" id="{A4290AEB-2EC2-4CCA-BA0E-EE4A9034101F}"/>
              </a:ext>
            </a:extLst>
          </p:cNvPr>
          <p:cNvSpPr/>
          <p:nvPr/>
        </p:nvSpPr>
        <p:spPr>
          <a:xfrm>
            <a:off x="4272768" y="1831174"/>
            <a:ext cx="952500" cy="239713"/>
          </a:xfrm>
          <a:custGeom>
            <a:avLst/>
            <a:gdLst>
              <a:gd name="connsiteX0" fmla="*/ 0 w 953813"/>
              <a:gd name="connsiteY0" fmla="*/ 239110 h 239110"/>
              <a:gd name="connsiteX1" fmla="*/ 551793 w 953813"/>
              <a:gd name="connsiteY1" fmla="*/ 18393 h 239110"/>
              <a:gd name="connsiteX2" fmla="*/ 898634 w 953813"/>
              <a:gd name="connsiteY2" fmla="*/ 128751 h 239110"/>
              <a:gd name="connsiteX3" fmla="*/ 882869 w 953813"/>
              <a:gd name="connsiteY3" fmla="*/ 128751 h 239110"/>
              <a:gd name="connsiteX4" fmla="*/ 867103 w 953813"/>
              <a:gd name="connsiteY4" fmla="*/ 128751 h 239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3813" h="239110">
                <a:moveTo>
                  <a:pt x="0" y="239110"/>
                </a:moveTo>
                <a:cubicBezTo>
                  <a:pt x="201010" y="137948"/>
                  <a:pt x="402021" y="36786"/>
                  <a:pt x="551793" y="18393"/>
                </a:cubicBezTo>
                <a:cubicBezTo>
                  <a:pt x="701565" y="0"/>
                  <a:pt x="843455" y="110358"/>
                  <a:pt x="898634" y="128751"/>
                </a:cubicBezTo>
                <a:cubicBezTo>
                  <a:pt x="953813" y="147144"/>
                  <a:pt x="882869" y="128751"/>
                  <a:pt x="882869" y="128751"/>
                </a:cubicBezTo>
                <a:lnTo>
                  <a:pt x="867103" y="128751"/>
                </a:lnTo>
              </a:path>
            </a:pathLst>
          </a:custGeom>
          <a:ln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B36D418-8BDC-4EBD-8938-FFC69CCA844C}"/>
              </a:ext>
            </a:extLst>
          </p:cNvPr>
          <p:cNvSpPr/>
          <p:nvPr/>
        </p:nvSpPr>
        <p:spPr>
          <a:xfrm>
            <a:off x="4345793" y="1721636"/>
            <a:ext cx="1765300" cy="13843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441CC931-B758-4169-BD2E-5E5E35A51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793" y="2997986"/>
            <a:ext cx="9826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Power</a:t>
            </a:r>
          </a:p>
        </p:txBody>
      </p:sp>
      <p:sp>
        <p:nvSpPr>
          <p:cNvPr id="16" name="Freeform 18">
            <a:extLst>
              <a:ext uri="{FF2B5EF4-FFF2-40B4-BE49-F238E27FC236}">
                <a16:creationId xmlns:a16="http://schemas.microsoft.com/office/drawing/2014/main" id="{CFC52FD1-6F03-4D6B-AAB0-06FE51545000}"/>
              </a:ext>
            </a:extLst>
          </p:cNvPr>
          <p:cNvSpPr/>
          <p:nvPr/>
        </p:nvSpPr>
        <p:spPr>
          <a:xfrm>
            <a:off x="4261656" y="3145624"/>
            <a:ext cx="1330325" cy="284163"/>
          </a:xfrm>
          <a:custGeom>
            <a:avLst/>
            <a:gdLst>
              <a:gd name="connsiteX0" fmla="*/ 0 w 1014249"/>
              <a:gd name="connsiteY0" fmla="*/ 189186 h 425668"/>
              <a:gd name="connsiteX1" fmla="*/ 520262 w 1014249"/>
              <a:gd name="connsiteY1" fmla="*/ 409903 h 425668"/>
              <a:gd name="connsiteX2" fmla="*/ 346842 w 1014249"/>
              <a:gd name="connsiteY2" fmla="*/ 94593 h 425668"/>
              <a:gd name="connsiteX3" fmla="*/ 930166 w 1014249"/>
              <a:gd name="connsiteY3" fmla="*/ 378372 h 425668"/>
              <a:gd name="connsiteX4" fmla="*/ 851338 w 1014249"/>
              <a:gd name="connsiteY4" fmla="*/ 0 h 425668"/>
              <a:gd name="connsiteX5" fmla="*/ 851338 w 1014249"/>
              <a:gd name="connsiteY5" fmla="*/ 0 h 425668"/>
              <a:gd name="connsiteX6" fmla="*/ 851338 w 1014249"/>
              <a:gd name="connsiteY6" fmla="*/ 0 h 425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4249" h="425668">
                <a:moveTo>
                  <a:pt x="0" y="189186"/>
                </a:moveTo>
                <a:cubicBezTo>
                  <a:pt x="231227" y="307427"/>
                  <a:pt x="462455" y="425668"/>
                  <a:pt x="520262" y="409903"/>
                </a:cubicBezTo>
                <a:cubicBezTo>
                  <a:pt x="578069" y="394138"/>
                  <a:pt x="278525" y="99848"/>
                  <a:pt x="346842" y="94593"/>
                </a:cubicBezTo>
                <a:cubicBezTo>
                  <a:pt x="415159" y="89338"/>
                  <a:pt x="846083" y="394137"/>
                  <a:pt x="930166" y="378372"/>
                </a:cubicBezTo>
                <a:cubicBezTo>
                  <a:pt x="1014249" y="362607"/>
                  <a:pt x="851338" y="0"/>
                  <a:pt x="851338" y="0"/>
                </a:cubicBezTo>
                <a:lnTo>
                  <a:pt x="851338" y="0"/>
                </a:lnTo>
                <a:lnTo>
                  <a:pt x="851338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36">
            <a:extLst>
              <a:ext uri="{FF2B5EF4-FFF2-40B4-BE49-F238E27FC236}">
                <a16:creationId xmlns:a16="http://schemas.microsoft.com/office/drawing/2014/main" id="{DB7FD527-93CC-47C5-9C12-C15016A8C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955" y="3549793"/>
            <a:ext cx="75120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</a:rPr>
              <a:t>The find the value of the exponent, we use “Logarithms”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9B4389D-637A-4B24-8697-831A4A573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2619"/>
              </p:ext>
            </p:extLst>
          </p:nvPr>
        </p:nvGraphicFramePr>
        <p:xfrm>
          <a:off x="1929027" y="4035416"/>
          <a:ext cx="958850" cy="7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431613" progId="Equation.DSMT4">
                  <p:embed/>
                </p:oleObj>
              </mc:Choice>
              <mc:Fallback>
                <p:oleObj name="Equation" r:id="rId6" imgW="571252" imgH="431613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9B4389D-637A-4B24-8697-831A4A573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027" y="4035416"/>
                        <a:ext cx="958850" cy="74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35C0DFE1-0BDA-4E94-8AC8-E75B1E3F1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11197"/>
              </p:ext>
            </p:extLst>
          </p:nvPr>
        </p:nvGraphicFramePr>
        <p:xfrm>
          <a:off x="2034597" y="4461661"/>
          <a:ext cx="574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603" imgH="215713" progId="Equation.DSMT4">
                  <p:embed/>
                </p:oleObj>
              </mc:Choice>
              <mc:Fallback>
                <p:oleObj name="Equation" r:id="rId8" imgW="342603" imgH="215713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35C0DFE1-0BDA-4E94-8AC8-E75B1E3F1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97" y="4461661"/>
                        <a:ext cx="5746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9FF994B6-F211-4410-ACE1-1E0A2EF8C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59321"/>
              </p:ext>
            </p:extLst>
          </p:nvPr>
        </p:nvGraphicFramePr>
        <p:xfrm>
          <a:off x="3928100" y="4230932"/>
          <a:ext cx="214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9FF994B6-F211-4410-ACE1-1E0A2EF8C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00" y="4230932"/>
                        <a:ext cx="2143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F466BA57-67AD-489E-9A32-A6F8B08C3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71933"/>
              </p:ext>
            </p:extLst>
          </p:nvPr>
        </p:nvGraphicFramePr>
        <p:xfrm>
          <a:off x="5172880" y="2012148"/>
          <a:ext cx="311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F466BA57-67AD-489E-9A32-A6F8B08C3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80" y="2012148"/>
                        <a:ext cx="31115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8998B2C8-3638-4EBE-BF3B-DEB878572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64237"/>
              </p:ext>
            </p:extLst>
          </p:nvPr>
        </p:nvGraphicFramePr>
        <p:xfrm>
          <a:off x="4460093" y="4155273"/>
          <a:ext cx="18526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900" imgH="508000" progId="Equation.DSMT4">
                  <p:embed/>
                </p:oleObj>
              </mc:Choice>
              <mc:Fallback>
                <p:oleObj name="Equation" r:id="rId14" imgW="1104900" imgH="5080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8998B2C8-3638-4EBE-BF3B-DEB878572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093" y="4155273"/>
                        <a:ext cx="18526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A99F59E7-928B-4A36-9C2E-42546B467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83084"/>
              </p:ext>
            </p:extLst>
          </p:nvPr>
        </p:nvGraphicFramePr>
        <p:xfrm>
          <a:off x="8587749" y="4407881"/>
          <a:ext cx="1160264" cy="34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700" imgH="190500" progId="Equation.DSMT4">
                  <p:embed/>
                </p:oleObj>
              </mc:Choice>
              <mc:Fallback>
                <p:oleObj name="Equation" r:id="rId16" imgW="647700" imgH="19050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A99F59E7-928B-4A36-9C2E-42546B467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749" y="4407881"/>
                        <a:ext cx="1160264" cy="340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520D7AA0-EC3D-4190-AF30-EF733F3FE476}"/>
              </a:ext>
            </a:extLst>
          </p:cNvPr>
          <p:cNvSpPr/>
          <p:nvPr/>
        </p:nvSpPr>
        <p:spPr>
          <a:xfrm>
            <a:off x="4306106" y="4009224"/>
            <a:ext cx="5846823" cy="11461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245A17B8-21C5-4A8E-A267-096ACF3CD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93973"/>
              </p:ext>
            </p:extLst>
          </p:nvPr>
        </p:nvGraphicFramePr>
        <p:xfrm>
          <a:off x="2866095" y="4193995"/>
          <a:ext cx="1023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28600" progId="Equation.DSMT4">
                  <p:embed/>
                </p:oleObj>
              </mc:Choice>
              <mc:Fallback>
                <p:oleObj name="Equation" r:id="rId18" imgW="609480" imgH="2286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245A17B8-21C5-4A8E-A267-096ACF3CD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095" y="4193995"/>
                        <a:ext cx="1023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173A0537-DCD0-4B6B-8E1B-4FFF1291D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5981"/>
              </p:ext>
            </p:extLst>
          </p:nvPr>
        </p:nvGraphicFramePr>
        <p:xfrm>
          <a:off x="6435967" y="4349392"/>
          <a:ext cx="2151213" cy="43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228600" progId="Equation.DSMT4">
                  <p:embed/>
                </p:oleObj>
              </mc:Choice>
              <mc:Fallback>
                <p:oleObj name="Equation" r:id="rId20" imgW="1143000" imgH="22860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173A0537-DCD0-4B6B-8E1B-4FFF1291D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967" y="4349392"/>
                        <a:ext cx="2151213" cy="430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F58C2AA2-3547-4C95-895F-AC49DD28B759}"/>
              </a:ext>
            </a:extLst>
          </p:cNvPr>
          <p:cNvSpPr txBox="1">
            <a:spLocks/>
          </p:cNvSpPr>
          <p:nvPr/>
        </p:nvSpPr>
        <p:spPr bwMode="auto">
          <a:xfrm>
            <a:off x="1727883" y="5224568"/>
            <a:ext cx="7053444" cy="846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100" dirty="0"/>
              <a:t>Note: Every logarithm has a base (little number)</a:t>
            </a:r>
          </a:p>
          <a:p>
            <a:r>
              <a:rPr lang="en-CA" altLang="en-US" sz="2100" dirty="0"/>
              <a:t>If no base is written, then the base is “10”</a:t>
            </a:r>
          </a:p>
        </p:txBody>
      </p:sp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ADA98896-6266-4BD7-9D19-4B4246BDE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90892"/>
              </p:ext>
            </p:extLst>
          </p:nvPr>
        </p:nvGraphicFramePr>
        <p:xfrm>
          <a:off x="1993883" y="6078178"/>
          <a:ext cx="2259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040" imgH="228600" progId="Equation.DSMT4">
                  <p:embed/>
                </p:oleObj>
              </mc:Choice>
              <mc:Fallback>
                <p:oleObj name="Equation" r:id="rId22" imgW="1346040" imgH="22860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ADA98896-6266-4BD7-9D19-4B4246BDE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883" y="6078178"/>
                        <a:ext cx="2259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9" grpId="0" animBg="1"/>
      <p:bldP spid="10" grpId="0"/>
      <p:bldP spid="12" grpId="0"/>
      <p:bldP spid="12" grpId="1"/>
      <p:bldP spid="14" grpId="0" animBg="1"/>
      <p:bldP spid="15" grpId="0"/>
      <p:bldP spid="17" grpId="0"/>
      <p:bldP spid="25" grpId="0" animBg="1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7CF68F93-717B-4E02-8A0F-C58345B04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995364"/>
          <a:ext cx="113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7CF68F93-717B-4E02-8A0F-C58345B04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995364"/>
                        <a:ext cx="1130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D5C6922B-1C3C-4072-85FA-418176808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4" y="1539875"/>
          <a:ext cx="1633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266584" progId="Equation.DSMT4">
                  <p:embed/>
                </p:oleObj>
              </mc:Choice>
              <mc:Fallback>
                <p:oleObj name="Equation" r:id="rId6" imgW="990170" imgH="266584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D5C6922B-1C3C-4072-85FA-418176808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4" y="1539875"/>
                        <a:ext cx="16335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3F6F8A3A-3CC0-4332-A49B-DDAB8AB50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1517650"/>
          <a:ext cx="2012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671" imgH="266584" progId="Equation.DSMT4">
                  <p:embed/>
                </p:oleObj>
              </mc:Choice>
              <mc:Fallback>
                <p:oleObj name="Equation" r:id="rId8" imgW="1218671" imgH="266584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3F6F8A3A-3CC0-4332-A49B-DDAB8AB50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517650"/>
                        <a:ext cx="2012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ABC67B27-ADBB-442E-999A-0C8B05C33C42}"/>
              </a:ext>
            </a:extLst>
          </p:cNvPr>
          <p:cNvSpPr/>
          <p:nvPr/>
        </p:nvSpPr>
        <p:spPr>
          <a:xfrm>
            <a:off x="1770064" y="1517651"/>
            <a:ext cx="1176337" cy="4222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F4B6B36D-D54C-403F-B10D-94217AC6D122}"/>
              </a:ext>
            </a:extLst>
          </p:cNvPr>
          <p:cNvSpPr/>
          <p:nvPr/>
        </p:nvSpPr>
        <p:spPr>
          <a:xfrm>
            <a:off x="5514976" y="1525589"/>
            <a:ext cx="987425" cy="42068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37AE804A-E0EF-41F9-A2DA-043D67E9B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424113"/>
          <a:ext cx="1816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266584" progId="Equation.DSMT4">
                  <p:embed/>
                </p:oleObj>
              </mc:Choice>
              <mc:Fallback>
                <p:oleObj name="Equation" r:id="rId10" imgW="799753" imgH="266584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37AE804A-E0EF-41F9-A2DA-043D67E9B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424113"/>
                        <a:ext cx="1816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EA222B10-D580-40C3-9C6D-D586E7B4B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9" y="2397125"/>
          <a:ext cx="1216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870" imgH="253780" progId="Equation.DSMT4">
                  <p:embed/>
                </p:oleObj>
              </mc:Choice>
              <mc:Fallback>
                <p:oleObj name="Equation" r:id="rId12" imgW="494870" imgH="253780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EA222B10-D580-40C3-9C6D-D586E7B4B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9" y="2397125"/>
                        <a:ext cx="1216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FB0092B-9DD3-4744-9E37-806A61765D73}"/>
              </a:ext>
            </a:extLst>
          </p:cNvPr>
          <p:cNvCxnSpPr/>
          <p:nvPr/>
        </p:nvCxnSpPr>
        <p:spPr>
          <a:xfrm rot="5400000">
            <a:off x="1619250" y="2279650"/>
            <a:ext cx="681038" cy="1588"/>
          </a:xfrm>
          <a:prstGeom prst="line">
            <a:avLst/>
          </a:prstGeom>
          <a:ln w="28575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1FAA2A8-786A-4485-AAB6-0B79CD9D540B}"/>
              </a:ext>
            </a:extLst>
          </p:cNvPr>
          <p:cNvCxnSpPr/>
          <p:nvPr/>
        </p:nvCxnSpPr>
        <p:spPr>
          <a:xfrm>
            <a:off x="1944688" y="2620964"/>
            <a:ext cx="595312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5204DF2-19A6-432E-911F-696CB7708D79}"/>
              </a:ext>
            </a:extLst>
          </p:cNvPr>
          <p:cNvCxnSpPr/>
          <p:nvPr/>
        </p:nvCxnSpPr>
        <p:spPr>
          <a:xfrm rot="5400000">
            <a:off x="5966620" y="2288382"/>
            <a:ext cx="681037" cy="0"/>
          </a:xfrm>
          <a:prstGeom prst="line">
            <a:avLst/>
          </a:prstGeom>
          <a:ln w="28575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36493FC-4427-4EE0-843E-CAEB7A3590EF}"/>
              </a:ext>
            </a:extLst>
          </p:cNvPr>
          <p:cNvCxnSpPr/>
          <p:nvPr/>
        </p:nvCxnSpPr>
        <p:spPr>
          <a:xfrm flipH="1">
            <a:off x="5711826" y="2614614"/>
            <a:ext cx="595313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73" name="TextBox 43">
            <a:extLst>
              <a:ext uri="{FF2B5EF4-FFF2-40B4-BE49-F238E27FC236}">
                <a16:creationId xmlns:a16="http://schemas.microsoft.com/office/drawing/2014/main" id="{12C98F78-855E-4A78-B02E-96ECCCB45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11125"/>
            <a:ext cx="31623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Proof for Power Rule:</a:t>
            </a:r>
          </a:p>
        </p:txBody>
      </p:sp>
      <p:graphicFrame>
        <p:nvGraphicFramePr>
          <p:cNvPr id="2066" name="Object 15">
            <a:extLst>
              <a:ext uri="{FF2B5EF4-FFF2-40B4-BE49-F238E27FC236}">
                <a16:creationId xmlns:a16="http://schemas.microsoft.com/office/drawing/2014/main" id="{31B1ADF6-86CA-4B4C-806C-75081EC00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43021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002" imgH="215806" progId="Equation.DSMT4">
                  <p:embed/>
                </p:oleObj>
              </mc:Choice>
              <mc:Fallback>
                <p:oleObj name="Equation" r:id="rId14" imgW="457002" imgH="215806" progId="Equation.DSMT4">
                  <p:embed/>
                  <p:pic>
                    <p:nvPicPr>
                      <p:cNvPr id="2066" name="Object 15">
                        <a:extLst>
                          <a:ext uri="{FF2B5EF4-FFF2-40B4-BE49-F238E27FC236}">
                            <a16:creationId xmlns:a16="http://schemas.microsoft.com/office/drawing/2014/main" id="{31B1ADF6-86CA-4B4C-806C-75081EC00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30213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6">
            <a:extLst>
              <a:ext uri="{FF2B5EF4-FFF2-40B4-BE49-F238E27FC236}">
                <a16:creationId xmlns:a16="http://schemas.microsoft.com/office/drawing/2014/main" id="{A33E7ED9-AD6C-4565-B76E-BCCCB35E3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1225" y="43815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215806" progId="Equation.DSMT4">
                  <p:embed/>
                </p:oleObj>
              </mc:Choice>
              <mc:Fallback>
                <p:oleObj name="Equation" r:id="rId16" imgW="457002" imgH="215806" progId="Equation.DSMT4">
                  <p:embed/>
                  <p:pic>
                    <p:nvPicPr>
                      <p:cNvPr id="2067" name="Object 16">
                        <a:extLst>
                          <a:ext uri="{FF2B5EF4-FFF2-40B4-BE49-F238E27FC236}">
                            <a16:creationId xmlns:a16="http://schemas.microsoft.com/office/drawing/2014/main" id="{A33E7ED9-AD6C-4565-B76E-BCCCB35E3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43815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17">
            <a:extLst>
              <a:ext uri="{FF2B5EF4-FFF2-40B4-BE49-F238E27FC236}">
                <a16:creationId xmlns:a16="http://schemas.microsoft.com/office/drawing/2014/main" id="{0522CD14-BAED-41B2-96BC-66ACC4A80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822326"/>
          <a:ext cx="1123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9" imgH="342751" progId="Equation.DSMT4">
                  <p:embed/>
                </p:oleObj>
              </mc:Choice>
              <mc:Fallback>
                <p:oleObj name="Equation" r:id="rId17" imgW="533169" imgH="342751" progId="Equation.DSMT4">
                  <p:embed/>
                  <p:pic>
                    <p:nvPicPr>
                      <p:cNvPr id="2068" name="Object 17">
                        <a:extLst>
                          <a:ext uri="{FF2B5EF4-FFF2-40B4-BE49-F238E27FC236}">
                            <a16:creationId xmlns:a16="http://schemas.microsoft.com/office/drawing/2014/main" id="{0522CD14-BAED-41B2-96BC-66ACC4A80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822326"/>
                        <a:ext cx="11239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>
            <a:extLst>
              <a:ext uri="{FF2B5EF4-FFF2-40B4-BE49-F238E27FC236}">
                <a16:creationId xmlns:a16="http://schemas.microsoft.com/office/drawing/2014/main" id="{0DB7309F-3B3C-4EE0-AED9-447AB70A3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2425" y="992189"/>
          <a:ext cx="4016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35" imgH="215713" progId="Equation.DSMT4">
                  <p:embed/>
                </p:oleObj>
              </mc:Choice>
              <mc:Fallback>
                <p:oleObj name="Equation" r:id="rId19" imgW="190335" imgH="215713" progId="Equation.DSMT4">
                  <p:embed/>
                  <p:pic>
                    <p:nvPicPr>
                      <p:cNvPr id="30" name="Object 18">
                        <a:extLst>
                          <a:ext uri="{FF2B5EF4-FFF2-40B4-BE49-F238E27FC236}">
                            <a16:creationId xmlns:a16="http://schemas.microsoft.com/office/drawing/2014/main" id="{0DB7309F-3B3C-4EE0-AED9-447AB70A3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992189"/>
                        <a:ext cx="4016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50F36E23-8806-493C-8F6F-73B549A2A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962025"/>
          <a:ext cx="9636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32" name="Object 19">
                        <a:extLst>
                          <a:ext uri="{FF2B5EF4-FFF2-40B4-BE49-F238E27FC236}">
                            <a16:creationId xmlns:a16="http://schemas.microsoft.com/office/drawing/2014/main" id="{50F36E23-8806-493C-8F6F-73B549A2A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962025"/>
                        <a:ext cx="9636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9A7F82AC-1A08-4844-BEF1-16789D03C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960438"/>
            <a:ext cx="1543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>
                <a:latin typeface="Arial" panose="020B0604020202020204" pitchFamily="34" charset="0"/>
              </a:rPr>
              <a:t>Multiply both </a:t>
            </a:r>
            <a:br>
              <a:rPr lang="en-CA" altLang="en-US" sz="1800" i="1">
                <a:latin typeface="Arial" panose="020B0604020202020204" pitchFamily="34" charset="0"/>
              </a:rPr>
            </a:br>
            <a:r>
              <a:rPr lang="en-CA" altLang="en-US" sz="1800" i="1">
                <a:latin typeface="Arial" panose="020B0604020202020204" pitchFamily="34" charset="0"/>
              </a:rPr>
              <a:t>sides by “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CA" altLang="en-US" sz="1800" i="1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B4FFD39-F333-40B9-ACDA-ED2F88F58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38" y="863601"/>
            <a:ext cx="1441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>
                <a:latin typeface="Arial" panose="020B0604020202020204" pitchFamily="34" charset="0"/>
              </a:rPr>
              <a:t>Take both </a:t>
            </a:r>
            <a:br>
              <a:rPr lang="en-CA" altLang="en-US" sz="1800" i="1">
                <a:latin typeface="Arial" panose="020B0604020202020204" pitchFamily="34" charset="0"/>
              </a:rPr>
            </a:br>
            <a:r>
              <a:rPr lang="en-CA" altLang="en-US" sz="1800" i="1">
                <a:latin typeface="Arial" panose="020B0604020202020204" pitchFamily="34" charset="0"/>
              </a:rPr>
              <a:t>sides to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>
                <a:latin typeface="Arial" panose="020B0604020202020204" pitchFamily="34" charset="0"/>
              </a:rPr>
              <a:t>Power of “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CA" altLang="en-US" sz="1800" i="1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40981" name="Text Box 5">
            <a:extLst>
              <a:ext uri="{FF2B5EF4-FFF2-40B4-BE49-F238E27FC236}">
                <a16:creationId xmlns:a16="http://schemas.microsoft.com/office/drawing/2014/main" id="{75249A58-2C5B-4D49-8EA0-A802E5CC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AB634AE3-1D45-4D84-B22A-7A36A84B0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08602"/>
              </p:ext>
            </p:extLst>
          </p:nvPr>
        </p:nvGraphicFramePr>
        <p:xfrm>
          <a:off x="2838451" y="4514108"/>
          <a:ext cx="974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181" imgH="215713" progId="Equation.DSMT4">
                  <p:embed/>
                </p:oleObj>
              </mc:Choice>
              <mc:Fallback>
                <p:oleObj name="Equation" r:id="rId24" imgW="482181" imgH="215713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AB634AE3-1D45-4D84-B22A-7A36A84B0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4514108"/>
                        <a:ext cx="974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5180E2D1-8337-4178-BE21-202E8B43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53946"/>
              </p:ext>
            </p:extLst>
          </p:nvPr>
        </p:nvGraphicFramePr>
        <p:xfrm>
          <a:off x="2830514" y="4948510"/>
          <a:ext cx="947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215806" progId="Equation.DSMT4">
                  <p:embed/>
                </p:oleObj>
              </mc:Choice>
              <mc:Fallback>
                <p:oleObj name="Equation" r:id="rId26" imgW="469696" imgH="215806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5180E2D1-8337-4178-BE21-202E8B435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4" y="4948510"/>
                        <a:ext cx="947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FE317079-324E-46B6-86A2-1E3BF49EB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21778"/>
              </p:ext>
            </p:extLst>
          </p:nvPr>
        </p:nvGraphicFramePr>
        <p:xfrm>
          <a:off x="3840164" y="4537921"/>
          <a:ext cx="1893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39800" imgH="228600" progId="Equation.DSMT4">
                  <p:embed/>
                </p:oleObj>
              </mc:Choice>
              <mc:Fallback>
                <p:oleObj name="Equation" r:id="rId28" imgW="939800" imgH="22860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FE317079-324E-46B6-86A2-1E3BF49EB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4" y="4537921"/>
                        <a:ext cx="18938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75049409-835B-4008-A7D7-45ADD46C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87"/>
              </p:ext>
            </p:extLst>
          </p:nvPr>
        </p:nvGraphicFramePr>
        <p:xfrm>
          <a:off x="3829051" y="5002485"/>
          <a:ext cx="1819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309" imgH="228501" progId="Equation.DSMT4">
                  <p:embed/>
                </p:oleObj>
              </mc:Choice>
              <mc:Fallback>
                <p:oleObj name="Equation" r:id="rId30" imgW="901309" imgH="228501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75049409-835B-4008-A7D7-45ADD46C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1" y="5002485"/>
                        <a:ext cx="1819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BCD89A25-B097-4E3B-ABEA-562FBF527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68185"/>
              </p:ext>
            </p:extLst>
          </p:nvPr>
        </p:nvGraphicFramePr>
        <p:xfrm>
          <a:off x="2749551" y="5407597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2937" imgH="164957" progId="Equation.DSMT4">
                  <p:embed/>
                </p:oleObj>
              </mc:Choice>
              <mc:Fallback>
                <p:oleObj name="Equation" r:id="rId32" imgW="532937" imgH="164957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BCD89A25-B097-4E3B-ABEA-562FBF527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1" y="5407597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311DD2BF-8C8B-423E-821D-D444496D5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80079"/>
              </p:ext>
            </p:extLst>
          </p:nvPr>
        </p:nvGraphicFramePr>
        <p:xfrm>
          <a:off x="4041776" y="5342509"/>
          <a:ext cx="1279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780" imgH="215806" progId="Equation.DSMT4">
                  <p:embed/>
                </p:oleObj>
              </mc:Choice>
              <mc:Fallback>
                <p:oleObj name="Equation" r:id="rId34" imgW="507780" imgH="21580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311DD2BF-8C8B-423E-821D-D444496D5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5342509"/>
                        <a:ext cx="1279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D7A073C6-E2A6-4A63-A3CA-4D13D920F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87474"/>
              </p:ext>
            </p:extLst>
          </p:nvPr>
        </p:nvGraphicFramePr>
        <p:xfrm>
          <a:off x="4051301" y="5336159"/>
          <a:ext cx="798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087" imgH="215619" progId="Equation.DSMT4">
                  <p:embed/>
                </p:oleObj>
              </mc:Choice>
              <mc:Fallback>
                <p:oleObj name="Equation" r:id="rId36" imgW="317087" imgH="215619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D7A073C6-E2A6-4A63-A3CA-4D13D920F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5336159"/>
                        <a:ext cx="7985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56854F2E-03A0-4531-96AC-BD72E0A33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24055"/>
              </p:ext>
            </p:extLst>
          </p:nvPr>
        </p:nvGraphicFramePr>
        <p:xfrm>
          <a:off x="2831836" y="5921376"/>
          <a:ext cx="158300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65200" imgH="254000" progId="Equation.DSMT4">
                  <p:embed/>
                </p:oleObj>
              </mc:Choice>
              <mc:Fallback>
                <p:oleObj name="Equation" r:id="rId38" imgW="965200" imgH="254000" progId="Equation.DSMT4">
                  <p:embed/>
                  <p:pic>
                    <p:nvPicPr>
                      <p:cNvPr id="50" name="Object 9">
                        <a:extLst>
                          <a:ext uri="{FF2B5EF4-FFF2-40B4-BE49-F238E27FC236}">
                            <a16:creationId xmlns:a16="http://schemas.microsoft.com/office/drawing/2014/main" id="{56854F2E-03A0-4531-96AC-BD72E0A33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836" y="5921376"/>
                        <a:ext cx="1583002" cy="41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37C870AE-37C8-41D3-8160-26BDD39D1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51779"/>
              </p:ext>
            </p:extLst>
          </p:nvPr>
        </p:nvGraphicFramePr>
        <p:xfrm>
          <a:off x="4767696" y="5996294"/>
          <a:ext cx="949325" cy="2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07780" imgH="152334" progId="Equation.DSMT4">
                  <p:embed/>
                </p:oleObj>
              </mc:Choice>
              <mc:Fallback>
                <p:oleObj name="Equation" r:id="rId40" imgW="507780" imgH="152334" progId="Equation.DSMT4">
                  <p:embed/>
                  <p:pic>
                    <p:nvPicPr>
                      <p:cNvPr id="51" name="Object 10">
                        <a:extLst>
                          <a:ext uri="{FF2B5EF4-FFF2-40B4-BE49-F238E27FC236}">
                            <a16:creationId xmlns:a16="http://schemas.microsoft.com/office/drawing/2014/main" id="{37C870AE-37C8-41D3-8160-26BDD39D1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696" y="5996294"/>
                        <a:ext cx="949325" cy="28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85ADFE5D-5A0A-4F1C-9697-BE84AB269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04238"/>
              </p:ext>
            </p:extLst>
          </p:nvPr>
        </p:nvGraphicFramePr>
        <p:xfrm>
          <a:off x="4449764" y="5953126"/>
          <a:ext cx="676419" cy="33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57200" imgH="228600" progId="Equation.DSMT4">
                  <p:embed/>
                </p:oleObj>
              </mc:Choice>
              <mc:Fallback>
                <p:oleObj name="Equation" r:id="rId42" imgW="457200" imgH="228600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85ADFE5D-5A0A-4F1C-9697-BE84AB269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5953126"/>
                        <a:ext cx="676419" cy="3377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>
            <a:extLst>
              <a:ext uri="{FF2B5EF4-FFF2-40B4-BE49-F238E27FC236}">
                <a16:creationId xmlns:a16="http://schemas.microsoft.com/office/drawing/2014/main" id="{FC3001FD-2733-4E98-9212-0728603EC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33598"/>
              </p:ext>
            </p:extLst>
          </p:nvPr>
        </p:nvGraphicFramePr>
        <p:xfrm>
          <a:off x="5418641" y="5936778"/>
          <a:ext cx="831852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200" imgH="228600" progId="Equation.DSMT4">
                  <p:embed/>
                </p:oleObj>
              </mc:Choice>
              <mc:Fallback>
                <p:oleObj name="Equation" r:id="rId44" imgW="457200" imgH="228600" progId="Equation.DSMT4">
                  <p:embed/>
                  <p:pic>
                    <p:nvPicPr>
                      <p:cNvPr id="53" name="Object 12">
                        <a:extLst>
                          <a:ext uri="{FF2B5EF4-FFF2-40B4-BE49-F238E27FC236}">
                            <a16:creationId xmlns:a16="http://schemas.microsoft.com/office/drawing/2014/main" id="{FC3001FD-2733-4E98-9212-0728603EC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641" y="5936778"/>
                        <a:ext cx="831852" cy="4159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TextBox 43">
            <a:extLst>
              <a:ext uri="{FF2B5EF4-FFF2-40B4-BE49-F238E27FC236}">
                <a16:creationId xmlns:a16="http://schemas.microsoft.com/office/drawing/2014/main" id="{D6E0E1DD-4C78-4A64-BD7B-3A51B9B12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4" y="3455988"/>
            <a:ext cx="4141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 b="1">
                <a:solidFill>
                  <a:srgbClr val="FF0000"/>
                </a:solidFill>
              </a:rPr>
              <a:t>Proof for Multiplication Rule: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6988C9-50AB-40C8-AC5C-89AF6C9DC6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18563" y="178398"/>
            <a:ext cx="4465094" cy="59002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CA" dirty="0"/>
              <a:t>Challenge: Solve for “x” and “y”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FD380C-FCB8-446E-87B7-210C29422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3306" y="818866"/>
          <a:ext cx="2504366" cy="86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82391" progId="Equation.DSMT4">
                  <p:embed/>
                </p:oleObj>
              </mc:Choice>
              <mc:Fallback>
                <p:oleObj name="Equation" r:id="rId4" imgW="1409088" imgH="4823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FD380C-FCB8-446E-87B7-210C29422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06" y="818866"/>
                        <a:ext cx="2504366" cy="862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44D94FA-A400-4FEC-A3F5-D0853DF37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1402" y="863804"/>
          <a:ext cx="2235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31640" progId="Equation.DSMT4">
                  <p:embed/>
                </p:oleObj>
              </mc:Choice>
              <mc:Fallback>
                <p:oleObj name="Equation" r:id="rId6" imgW="1257120" imgH="431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44D94FA-A400-4FEC-A3F5-D0853DF37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402" y="863804"/>
                        <a:ext cx="2235200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DB17FE-436C-4A77-911E-656B8296C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4675" y="1100376"/>
          <a:ext cx="339725" cy="29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DB17FE-436C-4A77-911E-656B8296C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675" y="1100376"/>
                        <a:ext cx="339725" cy="299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7E40E4BA-4A8B-4E99-B98B-DFECEE62C1F9}"/>
              </a:ext>
            </a:extLst>
          </p:cNvPr>
          <p:cNvSpPr txBox="1"/>
          <p:nvPr/>
        </p:nvSpPr>
        <p:spPr>
          <a:xfrm>
            <a:off x="7651532" y="722906"/>
            <a:ext cx="2757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 log10=1, then 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7FB71BF-6F94-42D1-9204-512A90595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2544" y="1086119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7FB71BF-6F94-42D1-9204-512A90595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544" y="1086119"/>
                        <a:ext cx="160337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70B8C7F-84A3-4A0E-AA66-C8FE18999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2543" y="1479697"/>
          <a:ext cx="1716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70B8C7F-84A3-4A0E-AA66-C8FE18999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543" y="1479697"/>
                        <a:ext cx="171608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1782791-8622-4EFA-9055-8019C92A5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3306" y="2094377"/>
          <a:ext cx="2235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431640" progId="Equation.DSMT4">
                  <p:embed/>
                </p:oleObj>
              </mc:Choice>
              <mc:Fallback>
                <p:oleObj name="Equation" r:id="rId14" imgW="1257120" imgH="4316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1782791-8622-4EFA-9055-8019C92A5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06" y="2094377"/>
                        <a:ext cx="2235200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4B05CC5-518A-4BBD-A7FC-B9F8C02E7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198" y="2073905"/>
          <a:ext cx="676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4B05CC5-518A-4BBD-A7FC-B9F8C02E7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98" y="2073905"/>
                        <a:ext cx="6762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DC934ED-58A4-4B11-8D1D-1C01ED133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4269" y="2056181"/>
          <a:ext cx="23034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280" imgH="203040" progId="Equation.DSMT4">
                  <p:embed/>
                </p:oleObj>
              </mc:Choice>
              <mc:Fallback>
                <p:oleObj name="Equation" r:id="rId17" imgW="129528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1DC934ED-58A4-4B11-8D1D-1C01ED133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69" y="2056181"/>
                        <a:ext cx="2303462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25BAC50-2AD7-4908-9380-FD3632FF8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198" y="2475200"/>
          <a:ext cx="676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5BAC50-2AD7-4908-9380-FD3632FF8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98" y="2475200"/>
                        <a:ext cx="6762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2CB62B3-D75A-4729-B4DD-3B14F2AF0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4303" y="2485102"/>
          <a:ext cx="2199095" cy="37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203040" progId="Equation.DSMT4">
                  <p:embed/>
                </p:oleObj>
              </mc:Choice>
              <mc:Fallback>
                <p:oleObj name="Equation" r:id="rId21" imgW="120636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2CB62B3-D75A-4729-B4DD-3B14F2AF0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303" y="2485102"/>
                        <a:ext cx="2199095" cy="372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56669725-0B76-4DA7-8FDE-C786F0ED2C81}"/>
              </a:ext>
            </a:extLst>
          </p:cNvPr>
          <p:cNvSpPr txBox="1"/>
          <p:nvPr/>
        </p:nvSpPr>
        <p:spPr>
          <a:xfrm>
            <a:off x="8009579" y="2290533"/>
            <a:ext cx="239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tract the equations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1D8D84D6-D969-4C99-ABC5-EE14CF81F1FA}"/>
              </a:ext>
            </a:extLst>
          </p:cNvPr>
          <p:cNvCxnSpPr/>
          <p:nvPr/>
        </p:nvCxnSpPr>
        <p:spPr>
          <a:xfrm>
            <a:off x="4699472" y="2934269"/>
            <a:ext cx="279713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A7A3AA1-6A63-414C-A011-7E7FE390F630}"/>
              </a:ext>
            </a:extLst>
          </p:cNvPr>
          <p:cNvCxnSpPr>
            <a:cxnSpLocks/>
          </p:cNvCxnSpPr>
          <p:nvPr/>
        </p:nvCxnSpPr>
        <p:spPr>
          <a:xfrm flipV="1">
            <a:off x="4999183" y="2116309"/>
            <a:ext cx="587825" cy="29238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D1ED5E3-F69E-4180-A263-C1FAACE90710}"/>
              </a:ext>
            </a:extLst>
          </p:cNvPr>
          <p:cNvCxnSpPr>
            <a:cxnSpLocks/>
          </p:cNvCxnSpPr>
          <p:nvPr/>
        </p:nvCxnSpPr>
        <p:spPr>
          <a:xfrm flipV="1">
            <a:off x="5017829" y="2544085"/>
            <a:ext cx="587825" cy="29238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D91B713-C6DD-4330-9441-E9EDB43DF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607" y="3030119"/>
          <a:ext cx="1135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4D91B713-C6DD-4330-9441-E9EDB43DF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607" y="3030119"/>
                        <a:ext cx="1135063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5C9BA51-2716-454A-9544-C8A0C92BC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1927" y="3035147"/>
          <a:ext cx="323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C5C9BA51-2716-454A-9544-C8A0C92BC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927" y="3035147"/>
                        <a:ext cx="32385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AABBC570-83E5-43DC-9B30-06575BFCDDDD}"/>
              </a:ext>
            </a:extLst>
          </p:cNvPr>
          <p:cNvSpPr txBox="1"/>
          <p:nvPr/>
        </p:nvSpPr>
        <p:spPr>
          <a:xfrm>
            <a:off x="8024673" y="3033849"/>
            <a:ext cx="239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lve for ”y”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896998A-BC65-4F5C-8697-581057B74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469" y="3383119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203040" progId="Equation.DSMT4">
                  <p:embed/>
                </p:oleObj>
              </mc:Choice>
              <mc:Fallback>
                <p:oleObj name="Equation" r:id="rId27" imgW="55872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E896998A-BC65-4F5C-8697-581057B74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469" y="3383119"/>
                        <a:ext cx="101917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DD784FD-1D8C-4AD5-997E-F75A05086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1003" y="3712595"/>
          <a:ext cx="787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DD784FD-1D8C-4AD5-997E-F75A05086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003" y="3712595"/>
                        <a:ext cx="78740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54FF94A-E803-46F0-91DF-999435EC6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8240" y="3835626"/>
          <a:ext cx="2797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74640" imgH="279360" progId="Equation.DSMT4">
                  <p:embed/>
                </p:oleObj>
              </mc:Choice>
              <mc:Fallback>
                <p:oleObj name="Equation" r:id="rId31" imgW="1574640" imgH="2793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54FF94A-E803-46F0-91DF-999435EC6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40" y="3835626"/>
                        <a:ext cx="2797175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C9986BD6-88B1-4B9C-8999-115954990CA2}"/>
              </a:ext>
            </a:extLst>
          </p:cNvPr>
          <p:cNvSpPr txBox="1"/>
          <p:nvPr/>
        </p:nvSpPr>
        <p:spPr>
          <a:xfrm>
            <a:off x="1701349" y="3343263"/>
            <a:ext cx="239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go solve for 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BCFD910A-9A80-4C50-83C6-837DA1C1A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970" y="4391156"/>
          <a:ext cx="1760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90360" imgH="241200" progId="Equation.DSMT4">
                  <p:embed/>
                </p:oleObj>
              </mc:Choice>
              <mc:Fallback>
                <p:oleObj name="Equation" r:id="rId33" imgW="99036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BCFD910A-9A80-4C50-83C6-837DA1C1A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970" y="4391156"/>
                        <a:ext cx="17605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4E9C421-33F5-4861-A589-EADEF56C3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1589" y="4871985"/>
          <a:ext cx="1287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23600" imgH="241200" progId="Equation.DSMT4">
                  <p:embed/>
                </p:oleObj>
              </mc:Choice>
              <mc:Fallback>
                <p:oleObj name="Equation" r:id="rId35" imgW="7236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24E9C421-33F5-4861-A589-EADEF56C3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589" y="4871985"/>
                        <a:ext cx="128746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45F0B44A-98B5-415E-A466-32DF2ED1E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85" y="5348253"/>
          <a:ext cx="9255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20560" imgH="203040" progId="Equation.DSMT4">
                  <p:embed/>
                </p:oleObj>
              </mc:Choice>
              <mc:Fallback>
                <p:oleObj name="Equation" r:id="rId37" imgW="520560" imgH="2030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45F0B44A-98B5-415E-A466-32DF2ED1E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85" y="5348253"/>
                        <a:ext cx="925513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44F41EA1-4FA7-498B-B1E8-59D6A7823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8063" y="5768079"/>
          <a:ext cx="835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203040" progId="Equation.DSMT4">
                  <p:embed/>
                </p:oleObj>
              </mc:Choice>
              <mc:Fallback>
                <p:oleObj name="Equation" r:id="rId39" imgW="469800" imgH="203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44F41EA1-4FA7-498B-B1E8-59D6A7823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63" y="5768079"/>
                        <a:ext cx="835025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9AEC59C9-BF0E-4844-8AC5-F54C758F7813}"/>
              </a:ext>
            </a:extLst>
          </p:cNvPr>
          <p:cNvSpPr txBox="1"/>
          <p:nvPr/>
        </p:nvSpPr>
        <p:spPr>
          <a:xfrm>
            <a:off x="4998233" y="4436081"/>
            <a:ext cx="239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heck your work: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7821C10-053D-482A-BB42-AA01CA0F2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0390" y="4850248"/>
          <a:ext cx="2742534" cy="41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866600" imgH="279360" progId="Equation.DSMT4">
                  <p:embed/>
                </p:oleObj>
              </mc:Choice>
              <mc:Fallback>
                <p:oleObj name="Equation" r:id="rId41" imgW="1866600" imgH="2793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57821C10-053D-482A-BB42-AA01CA0F2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390" y="4850248"/>
                        <a:ext cx="2742534" cy="412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C04C693B-9967-4305-8619-6D97849B7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502" y="5353551"/>
          <a:ext cx="8953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09480" imgH="177480" progId="Equation.DSMT4">
                  <p:embed/>
                </p:oleObj>
              </mc:Choice>
              <mc:Fallback>
                <p:oleObj name="Equation" r:id="rId43" imgW="60948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C04C693B-9967-4305-8619-6D97849B7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502" y="5353551"/>
                        <a:ext cx="8953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81F842E1-78B7-4849-AA24-6782929B0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4264" y="4790146"/>
          <a:ext cx="2912995" cy="45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03240" imgH="279360" progId="Equation.DSMT4">
                  <p:embed/>
                </p:oleObj>
              </mc:Choice>
              <mc:Fallback>
                <p:oleObj name="Equation" r:id="rId45" imgW="1803240" imgH="2793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81F842E1-78B7-4849-AA24-6782929B0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264" y="4790146"/>
                        <a:ext cx="2912995" cy="45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62651E91-3E20-4B40-88E3-9F789F9F7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9743" y="5303786"/>
          <a:ext cx="801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45760" imgH="177480" progId="Equation.DSMT4">
                  <p:embed/>
                </p:oleObj>
              </mc:Choice>
              <mc:Fallback>
                <p:oleObj name="Equation" r:id="rId47" imgW="545760" imgH="1774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62651E91-3E20-4B40-88E3-9F789F9F7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743" y="5303786"/>
                        <a:ext cx="80168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6386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0" grpId="0"/>
      <p:bldP spid="56" grpId="0"/>
      <p:bldP spid="60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BDCFE-4654-43BD-A9DB-365BA2714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5288" y="274638"/>
            <a:ext cx="8545512" cy="5762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Find the exponent for the following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F6301FE5-F552-4478-BEEF-257475ED0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43137"/>
              </p:ext>
            </p:extLst>
          </p:nvPr>
        </p:nvGraphicFramePr>
        <p:xfrm>
          <a:off x="1814513" y="1062039"/>
          <a:ext cx="236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F6301FE5-F552-4478-BEEF-257475ED0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062039"/>
                        <a:ext cx="236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4370176-7798-4BBE-A950-448851389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80049"/>
              </p:ext>
            </p:extLst>
          </p:nvPr>
        </p:nvGraphicFramePr>
        <p:xfrm>
          <a:off x="4592638" y="1062038"/>
          <a:ext cx="3006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41200" progId="Equation.DSMT4">
                  <p:embed/>
                </p:oleObj>
              </mc:Choice>
              <mc:Fallback>
                <p:oleObj name="Equation" r:id="rId6" imgW="1358640" imgH="2412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A4370176-7798-4BBE-A950-448851389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1062038"/>
                        <a:ext cx="3006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DFC905C7-2EA9-4DC3-8CF8-112DE5D82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41458"/>
              </p:ext>
            </p:extLst>
          </p:nvPr>
        </p:nvGraphicFramePr>
        <p:xfrm>
          <a:off x="8068510" y="1062037"/>
          <a:ext cx="2079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12293" name="Object 6">
                        <a:extLst>
                          <a:ext uri="{FF2B5EF4-FFF2-40B4-BE49-F238E27FC236}">
                            <a16:creationId xmlns:a16="http://schemas.microsoft.com/office/drawing/2014/main" id="{DFC905C7-2EA9-4DC3-8CF8-112DE5D82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510" y="1062037"/>
                        <a:ext cx="2079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2A0B7557-03C0-4D51-A1C7-5CD061D22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01899"/>
              </p:ext>
            </p:extLst>
          </p:nvPr>
        </p:nvGraphicFramePr>
        <p:xfrm>
          <a:off x="1744924" y="3607765"/>
          <a:ext cx="2079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2A0B7557-03C0-4D51-A1C7-5CD061D22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924" y="3607765"/>
                        <a:ext cx="2079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C9446553-6DC1-40B1-92A5-12B74AEBC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6275"/>
              </p:ext>
            </p:extLst>
          </p:nvPr>
        </p:nvGraphicFramePr>
        <p:xfrm>
          <a:off x="4516841" y="3568077"/>
          <a:ext cx="2684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255" imgH="317362" progId="Equation.DSMT4">
                  <p:embed/>
                </p:oleObj>
              </mc:Choice>
              <mc:Fallback>
                <p:oleObj name="Equation" r:id="rId12" imgW="1485255" imgH="317362" progId="Equation.DSMT4">
                  <p:embed/>
                  <p:pic>
                    <p:nvPicPr>
                      <p:cNvPr id="12295" name="Object 4">
                        <a:extLst>
                          <a:ext uri="{FF2B5EF4-FFF2-40B4-BE49-F238E27FC236}">
                            <a16:creationId xmlns:a16="http://schemas.microsoft.com/office/drawing/2014/main" id="{C9446553-6DC1-40B1-92A5-12B74AEBC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841" y="3568077"/>
                        <a:ext cx="2684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E2099FD-7FD3-4A9F-BB65-2F0551CCE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66537"/>
              </p:ext>
            </p:extLst>
          </p:nvPr>
        </p:nvGraphicFramePr>
        <p:xfrm>
          <a:off x="8019127" y="3581761"/>
          <a:ext cx="1651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04560" progId="Equation.DSMT4">
                  <p:embed/>
                </p:oleObj>
              </mc:Choice>
              <mc:Fallback>
                <p:oleObj name="Equation" r:id="rId14" imgW="914400" imgH="3045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E2099FD-7FD3-4A9F-BB65-2F0551CCE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127" y="3581761"/>
                        <a:ext cx="1651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A0256C-BE82-4A8D-B6FA-82B9A901E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4038" y="180976"/>
            <a:ext cx="8058150" cy="6143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Basic Logs that You SHOULD KNOW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9672079E-7B83-4E81-98BF-682EE6864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07937"/>
              </p:ext>
            </p:extLst>
          </p:nvPr>
        </p:nvGraphicFramePr>
        <p:xfrm>
          <a:off x="1936750" y="906457"/>
          <a:ext cx="800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15806" progId="Equation.DSMT4">
                  <p:embed/>
                </p:oleObj>
              </mc:Choice>
              <mc:Fallback>
                <p:oleObj name="Equation" r:id="rId4" imgW="380835" imgH="215806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9672079E-7B83-4E81-98BF-682EE6864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906457"/>
                        <a:ext cx="8001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297E79A4-1AB2-493A-8A37-B0BE0BFB3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42649"/>
              </p:ext>
            </p:extLst>
          </p:nvPr>
        </p:nvGraphicFramePr>
        <p:xfrm>
          <a:off x="1919288" y="1426436"/>
          <a:ext cx="8239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359" imgH="215713" progId="Equation.DSMT4">
                  <p:embed/>
                </p:oleObj>
              </mc:Choice>
              <mc:Fallback>
                <p:oleObj name="Equation" r:id="rId6" imgW="393359" imgH="215713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297E79A4-1AB2-493A-8A37-B0BE0BFB3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426436"/>
                        <a:ext cx="8239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40F8909E-B0BC-4A62-A928-6005D6919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59970"/>
              </p:ext>
            </p:extLst>
          </p:nvPr>
        </p:nvGraphicFramePr>
        <p:xfrm>
          <a:off x="1901826" y="1915992"/>
          <a:ext cx="823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359" imgH="215713" progId="Equation.DSMT4">
                  <p:embed/>
                </p:oleObj>
              </mc:Choice>
              <mc:Fallback>
                <p:oleObj name="Equation" r:id="rId8" imgW="393359" imgH="215713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40F8909E-B0BC-4A62-A928-6005D6919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6" y="1915992"/>
                        <a:ext cx="823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50425E9D-3534-447A-AE2B-A62B0219B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88862"/>
              </p:ext>
            </p:extLst>
          </p:nvPr>
        </p:nvGraphicFramePr>
        <p:xfrm>
          <a:off x="1898651" y="2383621"/>
          <a:ext cx="8239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359" imgH="215713" progId="Equation.DSMT4">
                  <p:embed/>
                </p:oleObj>
              </mc:Choice>
              <mc:Fallback>
                <p:oleObj name="Equation" r:id="rId10" imgW="393359" imgH="215713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50425E9D-3534-447A-AE2B-A62B0219B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1" y="2383621"/>
                        <a:ext cx="8239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F24F3DE-E0BE-4E6E-8B78-A2B5D02A6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10798"/>
              </p:ext>
            </p:extLst>
          </p:nvPr>
        </p:nvGraphicFramePr>
        <p:xfrm>
          <a:off x="1897063" y="2831015"/>
          <a:ext cx="823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359" imgH="215713" progId="Equation.DSMT4">
                  <p:embed/>
                </p:oleObj>
              </mc:Choice>
              <mc:Fallback>
                <p:oleObj name="Equation" r:id="rId12" imgW="393359" imgH="215713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6F24F3DE-E0BE-4E6E-8B78-A2B5D02A6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831015"/>
                        <a:ext cx="823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2D47B676-61CD-406E-8620-1888E0175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41784"/>
              </p:ext>
            </p:extLst>
          </p:nvPr>
        </p:nvGraphicFramePr>
        <p:xfrm>
          <a:off x="1806576" y="3313036"/>
          <a:ext cx="930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114" imgH="215713" progId="Equation.DSMT4">
                  <p:embed/>
                </p:oleObj>
              </mc:Choice>
              <mc:Fallback>
                <p:oleObj name="Equation" r:id="rId14" imgW="444114" imgH="215713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2D47B676-61CD-406E-8620-1888E0175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6" y="3313036"/>
                        <a:ext cx="930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BEBD3D67-19AC-45B7-92FA-CFA848D6A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06622"/>
              </p:ext>
            </p:extLst>
          </p:nvPr>
        </p:nvGraphicFramePr>
        <p:xfrm>
          <a:off x="1785939" y="3782255"/>
          <a:ext cx="930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114" imgH="215713" progId="Equation.DSMT4">
                  <p:embed/>
                </p:oleObj>
              </mc:Choice>
              <mc:Fallback>
                <p:oleObj name="Equation" r:id="rId16" imgW="444114" imgH="215713" progId="Equation.DSMT4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BEBD3D67-19AC-45B7-92FA-CFA848D6A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3782255"/>
                        <a:ext cx="930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0ADCDF22-8BDF-4EBA-AFC1-F402AE179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23251"/>
              </p:ext>
            </p:extLst>
          </p:nvPr>
        </p:nvGraphicFramePr>
        <p:xfrm>
          <a:off x="1795464" y="4245524"/>
          <a:ext cx="930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114" imgH="215713" progId="Equation.DSMT4">
                  <p:embed/>
                </p:oleObj>
              </mc:Choice>
              <mc:Fallback>
                <p:oleObj name="Equation" r:id="rId18" imgW="444114" imgH="215713" progId="Equation.DSMT4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0ADCDF22-8BDF-4EBA-AFC1-F402AE179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4245524"/>
                        <a:ext cx="930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3978CDC2-930A-40EA-A0C0-17722DB68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22162"/>
              </p:ext>
            </p:extLst>
          </p:nvPr>
        </p:nvGraphicFramePr>
        <p:xfrm>
          <a:off x="2921001" y="1003294"/>
          <a:ext cx="3984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3978CDC2-930A-40EA-A0C0-17722DB68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1" y="1003294"/>
                        <a:ext cx="3984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4CB196B-B3B6-4A2B-9F8D-233853F46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90663"/>
              </p:ext>
            </p:extLst>
          </p:nvPr>
        </p:nvGraphicFramePr>
        <p:xfrm>
          <a:off x="2932114" y="1507398"/>
          <a:ext cx="585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158" imgH="177646" progId="Equation.DSMT4">
                  <p:embed/>
                </p:oleObj>
              </mc:Choice>
              <mc:Fallback>
                <p:oleObj name="Equation" r:id="rId22" imgW="279158" imgH="177646" progId="Equation.DSMT4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44CB196B-B3B6-4A2B-9F8D-233853F46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4" y="1507398"/>
                        <a:ext cx="585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>
            <a:extLst>
              <a:ext uri="{FF2B5EF4-FFF2-40B4-BE49-F238E27FC236}">
                <a16:creationId xmlns:a16="http://schemas.microsoft.com/office/drawing/2014/main" id="{8C2BEEA0-7A2D-4964-9A2D-60D4F6F4A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86080"/>
              </p:ext>
            </p:extLst>
          </p:nvPr>
        </p:nvGraphicFramePr>
        <p:xfrm>
          <a:off x="2944814" y="1981079"/>
          <a:ext cx="7445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3084" name="Object 12">
                        <a:extLst>
                          <a:ext uri="{FF2B5EF4-FFF2-40B4-BE49-F238E27FC236}">
                            <a16:creationId xmlns:a16="http://schemas.microsoft.com/office/drawing/2014/main" id="{8C2BEEA0-7A2D-4964-9A2D-60D4F6F4A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4" y="1981079"/>
                        <a:ext cx="7445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52439DD6-26F7-4125-BBB3-5EC4D9FC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86110"/>
              </p:ext>
            </p:extLst>
          </p:nvPr>
        </p:nvGraphicFramePr>
        <p:xfrm>
          <a:off x="2944814" y="2450297"/>
          <a:ext cx="930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4114" imgH="177646" progId="Equation.DSMT4">
                  <p:embed/>
                </p:oleObj>
              </mc:Choice>
              <mc:Fallback>
                <p:oleObj name="Equation" r:id="rId26" imgW="444114" imgH="177646" progId="Equation.DSMT4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id="{52439DD6-26F7-4125-BBB3-5EC4D9FC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4" y="2450297"/>
                        <a:ext cx="930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3918FAFF-9446-47B1-8E52-6EC12578F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0187"/>
              </p:ext>
            </p:extLst>
          </p:nvPr>
        </p:nvGraphicFramePr>
        <p:xfrm>
          <a:off x="2952751" y="2910391"/>
          <a:ext cx="212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id="{3918FAFF-9446-47B1-8E52-6EC12578F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2910391"/>
                        <a:ext cx="2127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483CEB11-FC6C-445A-8D40-CD278108F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27237"/>
              </p:ext>
            </p:extLst>
          </p:nvPr>
        </p:nvGraphicFramePr>
        <p:xfrm>
          <a:off x="2943226" y="3379710"/>
          <a:ext cx="5048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091" imgH="177646" progId="Equation.DSMT4">
                  <p:embed/>
                </p:oleObj>
              </mc:Choice>
              <mc:Fallback>
                <p:oleObj name="Equation" r:id="rId30" imgW="241091" imgH="177646" progId="Equation.DSMT4">
                  <p:embed/>
                  <p:pic>
                    <p:nvPicPr>
                      <p:cNvPr id="3087" name="Object 15">
                        <a:extLst>
                          <a:ext uri="{FF2B5EF4-FFF2-40B4-BE49-F238E27FC236}">
                            <a16:creationId xmlns:a16="http://schemas.microsoft.com/office/drawing/2014/main" id="{483CEB11-FC6C-445A-8D40-CD278108F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6" y="3379710"/>
                        <a:ext cx="5048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B2FA42BE-8482-4BF3-86F4-D84BCAC6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55212"/>
              </p:ext>
            </p:extLst>
          </p:nvPr>
        </p:nvGraphicFramePr>
        <p:xfrm>
          <a:off x="2922589" y="3864805"/>
          <a:ext cx="663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087" imgH="177569" progId="Equation.DSMT4">
                  <p:embed/>
                </p:oleObj>
              </mc:Choice>
              <mc:Fallback>
                <p:oleObj name="Equation" r:id="rId32" imgW="317087" imgH="177569" progId="Equation.DSMT4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B2FA42BE-8482-4BF3-86F4-D84BCAC6D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3864805"/>
                        <a:ext cx="663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C5E1DED0-2E3A-4832-91EC-99080C76E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86632"/>
              </p:ext>
            </p:extLst>
          </p:nvPr>
        </p:nvGraphicFramePr>
        <p:xfrm>
          <a:off x="2949575" y="4312198"/>
          <a:ext cx="850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5872" imgH="177569" progId="Equation.DSMT4">
                  <p:embed/>
                </p:oleObj>
              </mc:Choice>
              <mc:Fallback>
                <p:oleObj name="Equation" r:id="rId34" imgW="405872" imgH="177569" progId="Equation.DSMT4">
                  <p:embed/>
                  <p:pic>
                    <p:nvPicPr>
                      <p:cNvPr id="3089" name="Object 17">
                        <a:extLst>
                          <a:ext uri="{FF2B5EF4-FFF2-40B4-BE49-F238E27FC236}">
                            <a16:creationId xmlns:a16="http://schemas.microsoft.com/office/drawing/2014/main" id="{C5E1DED0-2E3A-4832-91EC-99080C76E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4312198"/>
                        <a:ext cx="8509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CCCC91E0-4CFD-42DF-A693-C10F37B04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63148"/>
              </p:ext>
            </p:extLst>
          </p:nvPr>
        </p:nvGraphicFramePr>
        <p:xfrm>
          <a:off x="5019675" y="1004882"/>
          <a:ext cx="1169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58558" imgH="215806" progId="Equation.DSMT4">
                  <p:embed/>
                </p:oleObj>
              </mc:Choice>
              <mc:Fallback>
                <p:oleObj name="Equation" r:id="rId36" imgW="558558" imgH="215806" progId="Equation.DSMT4">
                  <p:embed/>
                  <p:pic>
                    <p:nvPicPr>
                      <p:cNvPr id="3090" name="Object 18">
                        <a:extLst>
                          <a:ext uri="{FF2B5EF4-FFF2-40B4-BE49-F238E27FC236}">
                            <a16:creationId xmlns:a16="http://schemas.microsoft.com/office/drawing/2014/main" id="{CCCC91E0-4CFD-42DF-A693-C10F37B04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004882"/>
                        <a:ext cx="11699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E164DC5E-C503-49CF-8CB3-436B9BF8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98278"/>
              </p:ext>
            </p:extLst>
          </p:nvPr>
        </p:nvGraphicFramePr>
        <p:xfrm>
          <a:off x="4854576" y="1508986"/>
          <a:ext cx="133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34449" imgH="215713" progId="Equation.DSMT4">
                  <p:embed/>
                </p:oleObj>
              </mc:Choice>
              <mc:Fallback>
                <p:oleObj name="Equation" r:id="rId38" imgW="634449" imgH="215713" progId="Equation.DSMT4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E164DC5E-C503-49CF-8CB3-436B9BF89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6" y="1508986"/>
                        <a:ext cx="13319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>
            <a:extLst>
              <a:ext uri="{FF2B5EF4-FFF2-40B4-BE49-F238E27FC236}">
                <a16:creationId xmlns:a16="http://schemas.microsoft.com/office/drawing/2014/main" id="{2C26C6B3-27DC-4ADB-9FB1-88841A31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32325"/>
              </p:ext>
            </p:extLst>
          </p:nvPr>
        </p:nvGraphicFramePr>
        <p:xfrm>
          <a:off x="4713288" y="1982667"/>
          <a:ext cx="1516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23586" imgH="215806" progId="Equation.DSMT4">
                  <p:embed/>
                </p:oleObj>
              </mc:Choice>
              <mc:Fallback>
                <p:oleObj name="Equation" r:id="rId40" imgW="723586" imgH="215806" progId="Equation.DSMT4">
                  <p:embed/>
                  <p:pic>
                    <p:nvPicPr>
                      <p:cNvPr id="3092" name="Object 20">
                        <a:extLst>
                          <a:ext uri="{FF2B5EF4-FFF2-40B4-BE49-F238E27FC236}">
                            <a16:creationId xmlns:a16="http://schemas.microsoft.com/office/drawing/2014/main" id="{2C26C6B3-27DC-4ADB-9FB1-88841A310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1982667"/>
                        <a:ext cx="15160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>
            <a:extLst>
              <a:ext uri="{FF2B5EF4-FFF2-40B4-BE49-F238E27FC236}">
                <a16:creationId xmlns:a16="http://schemas.microsoft.com/office/drawing/2014/main" id="{122DF469-9924-441B-86D2-00675399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51072"/>
              </p:ext>
            </p:extLst>
          </p:nvPr>
        </p:nvGraphicFramePr>
        <p:xfrm>
          <a:off x="4554539" y="2451884"/>
          <a:ext cx="1673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99753" imgH="215806" progId="Equation.DSMT4">
                  <p:embed/>
                </p:oleObj>
              </mc:Choice>
              <mc:Fallback>
                <p:oleObj name="Equation" r:id="rId42" imgW="799753" imgH="215806" progId="Equation.DSMT4">
                  <p:embed/>
                  <p:pic>
                    <p:nvPicPr>
                      <p:cNvPr id="3093" name="Object 21">
                        <a:extLst>
                          <a:ext uri="{FF2B5EF4-FFF2-40B4-BE49-F238E27FC236}">
                            <a16:creationId xmlns:a16="http://schemas.microsoft.com/office/drawing/2014/main" id="{122DF469-9924-441B-86D2-006753995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9" y="2451884"/>
                        <a:ext cx="16732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id="{A8C5D4EF-20EE-4D3A-AC85-D5234FDA1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71740"/>
              </p:ext>
            </p:extLst>
          </p:nvPr>
        </p:nvGraphicFramePr>
        <p:xfrm>
          <a:off x="5226051" y="2899279"/>
          <a:ext cx="9572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002" imgH="215806" progId="Equation.DSMT4">
                  <p:embed/>
                </p:oleObj>
              </mc:Choice>
              <mc:Fallback>
                <p:oleObj name="Equation" r:id="rId44" imgW="457002" imgH="215806" progId="Equation.DSMT4">
                  <p:embed/>
                  <p:pic>
                    <p:nvPicPr>
                      <p:cNvPr id="3094" name="Object 22">
                        <a:extLst>
                          <a:ext uri="{FF2B5EF4-FFF2-40B4-BE49-F238E27FC236}">
                            <a16:creationId xmlns:a16="http://schemas.microsoft.com/office/drawing/2014/main" id="{A8C5D4EF-20EE-4D3A-AC85-D5234FDA1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1" y="2899279"/>
                        <a:ext cx="9572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>
            <a:extLst>
              <a:ext uri="{FF2B5EF4-FFF2-40B4-BE49-F238E27FC236}">
                <a16:creationId xmlns:a16="http://schemas.microsoft.com/office/drawing/2014/main" id="{892D8B93-AB58-4CC0-8D66-E6821B918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4418"/>
              </p:ext>
            </p:extLst>
          </p:nvPr>
        </p:nvGraphicFramePr>
        <p:xfrm>
          <a:off x="4932363" y="3381297"/>
          <a:ext cx="12493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96641" imgH="215806" progId="Equation.DSMT4">
                  <p:embed/>
                </p:oleObj>
              </mc:Choice>
              <mc:Fallback>
                <p:oleObj name="Equation" r:id="rId46" imgW="596641" imgH="215806" progId="Equation.DSMT4">
                  <p:embed/>
                  <p:pic>
                    <p:nvPicPr>
                      <p:cNvPr id="3095" name="Object 23">
                        <a:extLst>
                          <a:ext uri="{FF2B5EF4-FFF2-40B4-BE49-F238E27FC236}">
                            <a16:creationId xmlns:a16="http://schemas.microsoft.com/office/drawing/2014/main" id="{892D8B93-AB58-4CC0-8D66-E6821B918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81297"/>
                        <a:ext cx="12493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>
            <a:extLst>
              <a:ext uri="{FF2B5EF4-FFF2-40B4-BE49-F238E27FC236}">
                <a16:creationId xmlns:a16="http://schemas.microsoft.com/office/drawing/2014/main" id="{F3B3CD8C-061E-4246-B996-62AC48D59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47312"/>
              </p:ext>
            </p:extLst>
          </p:nvPr>
        </p:nvGraphicFramePr>
        <p:xfrm>
          <a:off x="4740276" y="3866391"/>
          <a:ext cx="14335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85502" imgH="215806" progId="Equation.DSMT4">
                  <p:embed/>
                </p:oleObj>
              </mc:Choice>
              <mc:Fallback>
                <p:oleObj name="Equation" r:id="rId48" imgW="685502" imgH="215806" progId="Equation.DSMT4">
                  <p:embed/>
                  <p:pic>
                    <p:nvPicPr>
                      <p:cNvPr id="3096" name="Object 24">
                        <a:extLst>
                          <a:ext uri="{FF2B5EF4-FFF2-40B4-BE49-F238E27FC236}">
                            <a16:creationId xmlns:a16="http://schemas.microsoft.com/office/drawing/2014/main" id="{F3B3CD8C-061E-4246-B996-62AC48D59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6" y="3866391"/>
                        <a:ext cx="14335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>
            <a:extLst>
              <a:ext uri="{FF2B5EF4-FFF2-40B4-BE49-F238E27FC236}">
                <a16:creationId xmlns:a16="http://schemas.microsoft.com/office/drawing/2014/main" id="{A5E3EE4F-0636-4D14-B3E0-8BA6C7017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92848"/>
              </p:ext>
            </p:extLst>
          </p:nvPr>
        </p:nvGraphicFramePr>
        <p:xfrm>
          <a:off x="4591050" y="4313785"/>
          <a:ext cx="1595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61669" imgH="215806" progId="Equation.DSMT4">
                  <p:embed/>
                </p:oleObj>
              </mc:Choice>
              <mc:Fallback>
                <p:oleObj name="Equation" r:id="rId50" imgW="761669" imgH="215806" progId="Equation.DSMT4">
                  <p:embed/>
                  <p:pic>
                    <p:nvPicPr>
                      <p:cNvPr id="3097" name="Object 25">
                        <a:extLst>
                          <a:ext uri="{FF2B5EF4-FFF2-40B4-BE49-F238E27FC236}">
                            <a16:creationId xmlns:a16="http://schemas.microsoft.com/office/drawing/2014/main" id="{A5E3EE4F-0636-4D14-B3E0-8BA6C7017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313785"/>
                        <a:ext cx="15954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>
            <a:extLst>
              <a:ext uri="{FF2B5EF4-FFF2-40B4-BE49-F238E27FC236}">
                <a16:creationId xmlns:a16="http://schemas.microsoft.com/office/drawing/2014/main" id="{97EEF8F7-B2BB-4326-9F1C-CCCBC2120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25524"/>
              </p:ext>
            </p:extLst>
          </p:nvPr>
        </p:nvGraphicFramePr>
        <p:xfrm>
          <a:off x="6381751" y="1041394"/>
          <a:ext cx="212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3098" name="Object 26">
                        <a:extLst>
                          <a:ext uri="{FF2B5EF4-FFF2-40B4-BE49-F238E27FC236}">
                            <a16:creationId xmlns:a16="http://schemas.microsoft.com/office/drawing/2014/main" id="{97EEF8F7-B2BB-4326-9F1C-CCCBC2120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1" y="1041394"/>
                        <a:ext cx="2127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>
            <a:extLst>
              <a:ext uri="{FF2B5EF4-FFF2-40B4-BE49-F238E27FC236}">
                <a16:creationId xmlns:a16="http://schemas.microsoft.com/office/drawing/2014/main" id="{B5677DF7-4F73-4CA5-9F79-CED863CD5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99457"/>
              </p:ext>
            </p:extLst>
          </p:nvPr>
        </p:nvGraphicFramePr>
        <p:xfrm>
          <a:off x="6367463" y="1561373"/>
          <a:ext cx="265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80" imgH="164814" progId="Equation.DSMT4">
                  <p:embed/>
                </p:oleObj>
              </mc:Choice>
              <mc:Fallback>
                <p:oleObj name="Equation" r:id="rId54" imgW="126780" imgH="164814" progId="Equation.DSMT4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B5677DF7-4F73-4CA5-9F79-CED863CD5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561373"/>
                        <a:ext cx="2651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>
            <a:extLst>
              <a:ext uri="{FF2B5EF4-FFF2-40B4-BE49-F238E27FC236}">
                <a16:creationId xmlns:a16="http://schemas.microsoft.com/office/drawing/2014/main" id="{CA12F693-4594-4FB4-A8F2-582C507A1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12352"/>
              </p:ext>
            </p:extLst>
          </p:nvPr>
        </p:nvGraphicFramePr>
        <p:xfrm>
          <a:off x="6391276" y="2038229"/>
          <a:ext cx="239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14102" imgH="177492" progId="Equation.DSMT4">
                  <p:embed/>
                </p:oleObj>
              </mc:Choice>
              <mc:Fallback>
                <p:oleObj name="Equation" r:id="rId56" imgW="114102" imgH="177492" progId="Equation.DSMT4">
                  <p:embed/>
                  <p:pic>
                    <p:nvPicPr>
                      <p:cNvPr id="3100" name="Object 28">
                        <a:extLst>
                          <a:ext uri="{FF2B5EF4-FFF2-40B4-BE49-F238E27FC236}">
                            <a16:creationId xmlns:a16="http://schemas.microsoft.com/office/drawing/2014/main" id="{CA12F693-4594-4FB4-A8F2-582C507A1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6" y="2038229"/>
                        <a:ext cx="239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17D99C02-4826-40D9-AE16-F1686C45B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72939"/>
              </p:ext>
            </p:extLst>
          </p:nvPr>
        </p:nvGraphicFramePr>
        <p:xfrm>
          <a:off x="6386513" y="2475697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26780" imgH="164814" progId="Equation.DSMT4">
                  <p:embed/>
                </p:oleObj>
              </mc:Choice>
              <mc:Fallback>
                <p:oleObj name="Equation" r:id="rId58" imgW="126780" imgH="164814" progId="Equation.DSMT4">
                  <p:embed/>
                  <p:pic>
                    <p:nvPicPr>
                      <p:cNvPr id="3101" name="Object 29">
                        <a:extLst>
                          <a:ext uri="{FF2B5EF4-FFF2-40B4-BE49-F238E27FC236}">
                            <a16:creationId xmlns:a16="http://schemas.microsoft.com/office/drawing/2014/main" id="{17D99C02-4826-40D9-AE16-F1686C45B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475697"/>
                        <a:ext cx="266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>
            <a:extLst>
              <a:ext uri="{FF2B5EF4-FFF2-40B4-BE49-F238E27FC236}">
                <a16:creationId xmlns:a16="http://schemas.microsoft.com/office/drawing/2014/main" id="{7D093F31-00C3-4A2B-BE8E-A51D3EA39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04965"/>
              </p:ext>
            </p:extLst>
          </p:nvPr>
        </p:nvGraphicFramePr>
        <p:xfrm>
          <a:off x="6365875" y="2926266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26725" imgH="177415" progId="Equation.DSMT4">
                  <p:embed/>
                </p:oleObj>
              </mc:Choice>
              <mc:Fallback>
                <p:oleObj name="Equation" r:id="rId60" imgW="126725" imgH="177415" progId="Equation.DSMT4">
                  <p:embed/>
                  <p:pic>
                    <p:nvPicPr>
                      <p:cNvPr id="3102" name="Object 30">
                        <a:extLst>
                          <a:ext uri="{FF2B5EF4-FFF2-40B4-BE49-F238E27FC236}">
                            <a16:creationId xmlns:a16="http://schemas.microsoft.com/office/drawing/2014/main" id="{7D093F31-00C3-4A2B-BE8E-A51D3EA39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926266"/>
                        <a:ext cx="2667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>
            <a:extLst>
              <a:ext uri="{FF2B5EF4-FFF2-40B4-BE49-F238E27FC236}">
                <a16:creationId xmlns:a16="http://schemas.microsoft.com/office/drawing/2014/main" id="{E386ADCA-4009-4BF6-8556-7B1950F4D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77154"/>
              </p:ext>
            </p:extLst>
          </p:nvPr>
        </p:nvGraphicFramePr>
        <p:xfrm>
          <a:off x="6313489" y="3393998"/>
          <a:ext cx="427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03024" imgH="164957" progId="Equation.DSMT4">
                  <p:embed/>
                </p:oleObj>
              </mc:Choice>
              <mc:Fallback>
                <p:oleObj name="Equation" r:id="rId62" imgW="203024" imgH="164957" progId="Equation.DSMT4">
                  <p:embed/>
                  <p:pic>
                    <p:nvPicPr>
                      <p:cNvPr id="3103" name="Object 31">
                        <a:extLst>
                          <a:ext uri="{FF2B5EF4-FFF2-40B4-BE49-F238E27FC236}">
                            <a16:creationId xmlns:a16="http://schemas.microsoft.com/office/drawing/2014/main" id="{E386ADCA-4009-4BF6-8556-7B1950F4D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9" y="3393998"/>
                        <a:ext cx="4270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>
            <a:extLst>
              <a:ext uri="{FF2B5EF4-FFF2-40B4-BE49-F238E27FC236}">
                <a16:creationId xmlns:a16="http://schemas.microsoft.com/office/drawing/2014/main" id="{4351BB38-3D02-476C-A917-96202152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04606"/>
              </p:ext>
            </p:extLst>
          </p:nvPr>
        </p:nvGraphicFramePr>
        <p:xfrm>
          <a:off x="6311901" y="3879092"/>
          <a:ext cx="454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15619" imgH="164885" progId="Equation.DSMT4">
                  <p:embed/>
                </p:oleObj>
              </mc:Choice>
              <mc:Fallback>
                <p:oleObj name="Equation" r:id="rId64" imgW="215619" imgH="164885" progId="Equation.DSMT4">
                  <p:embed/>
                  <p:pic>
                    <p:nvPicPr>
                      <p:cNvPr id="3104" name="Object 32">
                        <a:extLst>
                          <a:ext uri="{FF2B5EF4-FFF2-40B4-BE49-F238E27FC236}">
                            <a16:creationId xmlns:a16="http://schemas.microsoft.com/office/drawing/2014/main" id="{4351BB38-3D02-476C-A917-962021521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3879092"/>
                        <a:ext cx="454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>
            <a:extLst>
              <a:ext uri="{FF2B5EF4-FFF2-40B4-BE49-F238E27FC236}">
                <a16:creationId xmlns:a16="http://schemas.microsoft.com/office/drawing/2014/main" id="{2BABF825-6225-4554-9DC7-0B996DE5E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9652"/>
              </p:ext>
            </p:extLst>
          </p:nvPr>
        </p:nvGraphicFramePr>
        <p:xfrm>
          <a:off x="6326189" y="4345536"/>
          <a:ext cx="454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15619" imgH="177569" progId="Equation.DSMT4">
                  <p:embed/>
                </p:oleObj>
              </mc:Choice>
              <mc:Fallback>
                <p:oleObj name="Equation" r:id="rId66" imgW="215619" imgH="177569" progId="Equation.DSMT4">
                  <p:embed/>
                  <p:pic>
                    <p:nvPicPr>
                      <p:cNvPr id="3105" name="Object 33">
                        <a:extLst>
                          <a:ext uri="{FF2B5EF4-FFF2-40B4-BE49-F238E27FC236}">
                            <a16:creationId xmlns:a16="http://schemas.microsoft.com/office/drawing/2014/main" id="{2BABF825-6225-4554-9DC7-0B996DE5E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9" y="4345536"/>
                        <a:ext cx="4540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Box 35">
            <a:extLst>
              <a:ext uri="{FF2B5EF4-FFF2-40B4-BE49-F238E27FC236}">
                <a16:creationId xmlns:a16="http://schemas.microsoft.com/office/drawing/2014/main" id="{B92F9D1B-E630-499F-AA21-71309BF30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1422" y="1065952"/>
            <a:ext cx="3399160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The </a:t>
            </a:r>
            <a:r>
              <a:rPr lang="en-CA" altLang="en-US" sz="2100" i="1" dirty="0">
                <a:solidFill>
                  <a:srgbClr val="FF0000"/>
                </a:solidFill>
              </a:rPr>
              <a:t>“LOG”</a:t>
            </a:r>
            <a:r>
              <a:rPr lang="en-CA" altLang="en-US" sz="2100" dirty="0">
                <a:solidFill>
                  <a:srgbClr val="FF0000"/>
                </a:solidFill>
              </a:rPr>
              <a:t> of an number  will give you the  exponent  when it has a base of </a:t>
            </a:r>
            <a:r>
              <a:rPr lang="en-CA" altLang="en-US" sz="32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3108" name="TextBox 36">
            <a:extLst>
              <a:ext uri="{FF2B5EF4-FFF2-40B4-BE49-F238E27FC236}">
                <a16:creationId xmlns:a16="http://schemas.microsoft.com/office/drawing/2014/main" id="{F82D9F24-80D9-429F-BB2F-C2B285EFD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213" y="2806073"/>
            <a:ext cx="34547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 err="1">
                <a:solidFill>
                  <a:srgbClr val="FF0000"/>
                </a:solidFill>
              </a:rPr>
              <a:t>Ie</a:t>
            </a:r>
            <a:r>
              <a:rPr lang="en-CA" altLang="en-US" sz="2200" dirty="0">
                <a:solidFill>
                  <a:srgbClr val="FF0000"/>
                </a:solidFill>
              </a:rPr>
              <a:t>: if log 17 = 1.23044892</a:t>
            </a:r>
          </a:p>
        </p:txBody>
      </p:sp>
      <p:sp>
        <p:nvSpPr>
          <p:cNvPr id="13349" name="Text Box 5">
            <a:extLst>
              <a:ext uri="{FF2B5EF4-FFF2-40B4-BE49-F238E27FC236}">
                <a16:creationId xmlns:a16="http://schemas.microsoft.com/office/drawing/2014/main" id="{959D4349-5E85-4208-B0B5-C968FFA79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8" name="TextBox 36">
            <a:extLst>
              <a:ext uri="{FF2B5EF4-FFF2-40B4-BE49-F238E27FC236}">
                <a16:creationId xmlns:a16="http://schemas.microsoft.com/office/drawing/2014/main" id="{D4A57BB8-90B2-41AE-852D-DFB4865D5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3153859"/>
            <a:ext cx="24769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</a:rPr>
              <a:t>This means that: </a:t>
            </a:r>
          </a:p>
        </p:txBody>
      </p:sp>
      <p:graphicFrame>
        <p:nvGraphicFramePr>
          <p:cNvPr id="39" name="Object 22">
            <a:extLst>
              <a:ext uri="{FF2B5EF4-FFF2-40B4-BE49-F238E27FC236}">
                <a16:creationId xmlns:a16="http://schemas.microsoft.com/office/drawing/2014/main" id="{D8AD7C40-0EAC-46B7-9DA4-C7F567623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45288"/>
              </p:ext>
            </p:extLst>
          </p:nvPr>
        </p:nvGraphicFramePr>
        <p:xfrm>
          <a:off x="7560558" y="3584746"/>
          <a:ext cx="20208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965160" imgH="215640" progId="Equation.DSMT4">
                  <p:embed/>
                </p:oleObj>
              </mc:Choice>
              <mc:Fallback>
                <p:oleObj name="Equation" r:id="rId69" imgW="965160" imgH="215640" progId="Equation.DSMT4">
                  <p:embed/>
                  <p:pic>
                    <p:nvPicPr>
                      <p:cNvPr id="39" name="Object 22">
                        <a:extLst>
                          <a:ext uri="{FF2B5EF4-FFF2-40B4-BE49-F238E27FC236}">
                            <a16:creationId xmlns:a16="http://schemas.microsoft.com/office/drawing/2014/main" id="{D8AD7C40-0EAC-46B7-9DA4-C7F567623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558" y="3584746"/>
                        <a:ext cx="20208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E62594DB-A9EF-4CD4-B522-BB434573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9226"/>
              </p:ext>
            </p:extLst>
          </p:nvPr>
        </p:nvGraphicFramePr>
        <p:xfrm>
          <a:off x="1709969" y="4919181"/>
          <a:ext cx="5404604" cy="42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2717640" imgH="215640" progId="Equation.DSMT4">
                  <p:embed/>
                </p:oleObj>
              </mc:Choice>
              <mc:Fallback>
                <p:oleObj name="Equation" r:id="rId71" imgW="2717640" imgH="21564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id="{E62594DB-A9EF-4CD4-B522-BB4345738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69" y="4919181"/>
                        <a:ext cx="5404604" cy="42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C8B43646-46FF-4F66-85D3-C9ABEB531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69184"/>
              </p:ext>
            </p:extLst>
          </p:nvPr>
        </p:nvGraphicFramePr>
        <p:xfrm>
          <a:off x="1690312" y="5443046"/>
          <a:ext cx="4398414" cy="46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019240" imgH="215640" progId="Equation.DSMT4">
                  <p:embed/>
                </p:oleObj>
              </mc:Choice>
              <mc:Fallback>
                <p:oleObj name="Equation" r:id="rId73" imgW="2019240" imgH="21564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C8B43646-46FF-4F66-85D3-C9ABEB531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312" y="5443046"/>
                        <a:ext cx="4398414" cy="46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4DBF7485-34F1-4472-BB7A-A6BFF20F6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09084"/>
              </p:ext>
            </p:extLst>
          </p:nvPr>
        </p:nvGraphicFramePr>
        <p:xfrm>
          <a:off x="1621366" y="5995988"/>
          <a:ext cx="5727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2628720" imgH="266400" progId="Equation.DSMT4">
                  <p:embed/>
                </p:oleObj>
              </mc:Choice>
              <mc:Fallback>
                <p:oleObj name="Equation" r:id="rId75" imgW="2628720" imgH="26640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4DBF7485-34F1-4472-BB7A-A6BFF20F6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366" y="5995988"/>
                        <a:ext cx="5727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7" grpId="0"/>
      <p:bldP spid="3108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92885-C93A-4C27-B0CF-F963385410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547165"/>
          </a:xfrm>
        </p:spPr>
        <p:txBody>
          <a:bodyPr>
            <a:normAutofit/>
          </a:bodyPr>
          <a:lstStyle/>
          <a:p>
            <a:r>
              <a:rPr lang="en-CA" sz="2500" dirty="0"/>
              <a:t>Basic Properties with Loga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7772CAA-5CEF-4E9E-B074-AD790622CD65}"/>
              </a:ext>
            </a:extLst>
          </p:cNvPr>
          <p:cNvSpPr txBox="1">
            <a:spLocks/>
          </p:cNvSpPr>
          <p:nvPr/>
        </p:nvSpPr>
        <p:spPr bwMode="auto">
          <a:xfrm>
            <a:off x="1712119" y="772320"/>
            <a:ext cx="8278813" cy="2151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 err="1"/>
              <a:t>i</a:t>
            </a:r>
            <a:r>
              <a:rPr lang="en-CA" altLang="en-US" sz="2200" dirty="0"/>
              <a:t>) You can never </a:t>
            </a:r>
            <a:r>
              <a:rPr lang="en-CA" altLang="en-US" sz="2200" dirty="0">
                <a:solidFill>
                  <a:srgbClr val="FF0000"/>
                </a:solidFill>
              </a:rPr>
              <a:t>“LOG”</a:t>
            </a:r>
            <a:r>
              <a:rPr lang="en-CA" altLang="en-US" sz="2200" dirty="0"/>
              <a:t> a negative number</a:t>
            </a:r>
          </a:p>
          <a:p>
            <a:pPr eaLnBrk="1" hangingPunct="1">
              <a:buFont typeface="Wingdings" panose="05000000000000000000" pitchFamily="2" charset="2"/>
              <a:buNone/>
            </a:pPr>
            <a:br>
              <a:rPr lang="en-CA" altLang="en-US" sz="1500" dirty="0"/>
            </a:br>
            <a:endParaRPr lang="en-CA" altLang="en-US" sz="15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ii) The </a:t>
            </a:r>
            <a:r>
              <a:rPr lang="en-CA" altLang="en-US" sz="2200" i="1" dirty="0"/>
              <a:t>“LOG”</a:t>
            </a:r>
            <a:r>
              <a:rPr lang="en-CA" altLang="en-US" sz="2200" dirty="0"/>
              <a:t> of one is zero</a:t>
            </a:r>
          </a:p>
          <a:p>
            <a:pPr eaLnBrk="1" hangingPunct="1">
              <a:buFont typeface="Wingdings" panose="05000000000000000000" pitchFamily="2" charset="2"/>
              <a:buNone/>
            </a:pPr>
            <a:br>
              <a:rPr lang="en-CA" altLang="en-US" sz="700" dirty="0"/>
            </a:br>
            <a:endParaRPr lang="en-CA" altLang="en-US" sz="7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iii) When no base is present, then the base is 10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DDC80C5-1673-4F29-8E45-F18FF699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40905"/>
              </p:ext>
            </p:extLst>
          </p:nvPr>
        </p:nvGraphicFramePr>
        <p:xfrm>
          <a:off x="2117725" y="1183321"/>
          <a:ext cx="1143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DDC80C5-1673-4F29-8E45-F18FF6997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1183321"/>
                        <a:ext cx="1143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A3621CA-9301-4F72-9416-EE25C0E5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47036"/>
              </p:ext>
            </p:extLst>
          </p:nvPr>
        </p:nvGraphicFramePr>
        <p:xfrm>
          <a:off x="4292600" y="1192846"/>
          <a:ext cx="1289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253890" progId="Equation.DSMT4">
                  <p:embed/>
                </p:oleObj>
              </mc:Choice>
              <mc:Fallback>
                <p:oleObj name="Equation" r:id="rId6" imgW="787058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A3621CA-9301-4F72-9416-EE25C0E59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192846"/>
                        <a:ext cx="1289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C041E46-DC18-42B5-AFC8-D93D33129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85002"/>
              </p:ext>
            </p:extLst>
          </p:nvPr>
        </p:nvGraphicFramePr>
        <p:xfrm>
          <a:off x="6724650" y="1202371"/>
          <a:ext cx="1435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5920" imgH="253890" progId="Equation.DSMT4">
                  <p:embed/>
                </p:oleObj>
              </mc:Choice>
              <mc:Fallback>
                <p:oleObj name="Equation" r:id="rId8" imgW="875920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C041E46-DC18-42B5-AFC8-D93D33129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1202371"/>
                        <a:ext cx="1435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7BF423D-C623-4D7D-A310-8E27305D5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64715"/>
              </p:ext>
            </p:extLst>
          </p:nvPr>
        </p:nvGraphicFramePr>
        <p:xfrm>
          <a:off x="3349626" y="1243646"/>
          <a:ext cx="708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17BF423D-C623-4D7D-A310-8E27305D5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6" y="1243646"/>
                        <a:ext cx="7080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F174400-CDB0-4DB2-A76A-3330BCFA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4550"/>
              </p:ext>
            </p:extLst>
          </p:nvPr>
        </p:nvGraphicFramePr>
        <p:xfrm>
          <a:off x="5630864" y="1254759"/>
          <a:ext cx="708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F174400-CDB0-4DB2-A76A-3330BCFA6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4" y="1254759"/>
                        <a:ext cx="7080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D956E3D4-B5E9-4938-B6E0-71016DC49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01654"/>
              </p:ext>
            </p:extLst>
          </p:nvPr>
        </p:nvGraphicFramePr>
        <p:xfrm>
          <a:off x="8226426" y="1234121"/>
          <a:ext cx="708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D956E3D4-B5E9-4938-B6E0-71016DC49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6" y="1234121"/>
                        <a:ext cx="7080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A1DAE8B-F2AC-4798-9F45-D4CF044FC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35971"/>
              </p:ext>
            </p:extLst>
          </p:nvPr>
        </p:nvGraphicFramePr>
        <p:xfrm>
          <a:off x="5699430" y="1811552"/>
          <a:ext cx="7493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002" imgH="215806" progId="Equation.DSMT4">
                  <p:embed/>
                </p:oleObj>
              </mc:Choice>
              <mc:Fallback>
                <p:oleObj name="Equation" r:id="rId14" imgW="457002" imgH="215806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9A1DAE8B-F2AC-4798-9F45-D4CF044FC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430" y="1811552"/>
                        <a:ext cx="7493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3F72618-A7C8-470E-AAC4-0D4A268C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82794"/>
              </p:ext>
            </p:extLst>
          </p:nvPr>
        </p:nvGraphicFramePr>
        <p:xfrm>
          <a:off x="6480480" y="1705188"/>
          <a:ext cx="392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3F72618-A7C8-470E-AAC4-0D4A268CA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480" y="1705188"/>
                        <a:ext cx="392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C5902E9-6C6C-4799-83C8-59BDEC0C9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16233"/>
              </p:ext>
            </p:extLst>
          </p:nvPr>
        </p:nvGraphicFramePr>
        <p:xfrm>
          <a:off x="3197226" y="2868824"/>
          <a:ext cx="1165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114" imgH="215713" progId="Equation.DSMT4">
                  <p:embed/>
                </p:oleObj>
              </mc:Choice>
              <mc:Fallback>
                <p:oleObj name="Equation" r:id="rId18" imgW="444114" imgH="215713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FC5902E9-6C6C-4799-83C8-59BDEC0C9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2868824"/>
                        <a:ext cx="11652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87EF3264-A303-4FAC-892A-8071DFA34822}"/>
              </a:ext>
            </a:extLst>
          </p:cNvPr>
          <p:cNvSpPr/>
          <p:nvPr/>
        </p:nvSpPr>
        <p:spPr>
          <a:xfrm>
            <a:off x="5542267" y="1621052"/>
            <a:ext cx="1474788" cy="6937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661284D-94D0-4FFB-A60A-6AC7184EAD48}"/>
              </a:ext>
            </a:extLst>
          </p:cNvPr>
          <p:cNvSpPr/>
          <p:nvPr/>
        </p:nvSpPr>
        <p:spPr>
          <a:xfrm>
            <a:off x="3197226" y="2986298"/>
            <a:ext cx="307975" cy="487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5EA1835-295E-4FBF-91E3-E3C95AE7BC50}"/>
              </a:ext>
            </a:extLst>
          </p:cNvPr>
          <p:cNvSpPr/>
          <p:nvPr/>
        </p:nvSpPr>
        <p:spPr>
          <a:xfrm>
            <a:off x="4164013" y="2886286"/>
            <a:ext cx="190500" cy="366713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21">
            <a:extLst>
              <a:ext uri="{FF2B5EF4-FFF2-40B4-BE49-F238E27FC236}">
                <a16:creationId xmlns:a16="http://schemas.microsoft.com/office/drawing/2014/main" id="{CFFFB348-CF00-40CD-8D97-FE28A7CA3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6739" y="3264111"/>
            <a:ext cx="7953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Base</a:t>
            </a:r>
          </a:p>
        </p:txBody>
      </p:sp>
      <p:sp>
        <p:nvSpPr>
          <p:cNvPr id="18" name="TextBox 22">
            <a:extLst>
              <a:ext uri="{FF2B5EF4-FFF2-40B4-BE49-F238E27FC236}">
                <a16:creationId xmlns:a16="http://schemas.microsoft.com/office/drawing/2014/main" id="{0B9CED01-A3C4-4701-9FFB-ED0954BC0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964" y="3008523"/>
            <a:ext cx="1341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FF0000"/>
                </a:solidFill>
              </a:rPr>
              <a:t>Number</a:t>
            </a:r>
          </a:p>
        </p:txBody>
      </p:sp>
      <p:sp>
        <p:nvSpPr>
          <p:cNvPr id="19" name="TextBox 23">
            <a:extLst>
              <a:ext uri="{FF2B5EF4-FFF2-40B4-BE49-F238E27FC236}">
                <a16:creationId xmlns:a16="http://schemas.microsoft.com/office/drawing/2014/main" id="{4DD79317-6C68-4CF3-8D70-049F6C887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963" y="2795798"/>
            <a:ext cx="16049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i="1">
                <a:solidFill>
                  <a:srgbClr val="0070C0"/>
                </a:solidFill>
              </a:rPr>
              <a:t>Exponent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BB110FA-0844-41F1-A0E4-765ECA3BA6BB}"/>
              </a:ext>
            </a:extLst>
          </p:cNvPr>
          <p:cNvSpPr/>
          <p:nvPr/>
        </p:nvSpPr>
        <p:spPr>
          <a:xfrm>
            <a:off x="3886200" y="3011698"/>
            <a:ext cx="306388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ight Arrow 25">
            <a:extLst>
              <a:ext uri="{FF2B5EF4-FFF2-40B4-BE49-F238E27FC236}">
                <a16:creationId xmlns:a16="http://schemas.microsoft.com/office/drawing/2014/main" id="{65FF51AF-DEBE-40CA-BC6C-41A8B9BEE0C7}"/>
              </a:ext>
            </a:extLst>
          </p:cNvPr>
          <p:cNvSpPr/>
          <p:nvPr/>
        </p:nvSpPr>
        <p:spPr>
          <a:xfrm>
            <a:off x="5799139" y="3016461"/>
            <a:ext cx="954087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1BE71852-A19E-4C49-8FBE-BFB1CD7BC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71923"/>
              </p:ext>
            </p:extLst>
          </p:nvPr>
        </p:nvGraphicFramePr>
        <p:xfrm>
          <a:off x="7059613" y="2795799"/>
          <a:ext cx="1066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700" imgH="457200" progId="Equation.DSMT4">
                  <p:embed/>
                </p:oleObj>
              </mc:Choice>
              <mc:Fallback>
                <p:oleObj name="Equation" r:id="rId20" imgW="520700" imgH="4572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1BE71852-A19E-4C49-8FBE-BFB1CD7BC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795799"/>
                        <a:ext cx="1066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DE1F7F0B-943A-498C-80BA-03BCB0834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08579"/>
              </p:ext>
            </p:extLst>
          </p:nvPr>
        </p:nvGraphicFramePr>
        <p:xfrm>
          <a:off x="9361488" y="3054560"/>
          <a:ext cx="400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79" imgH="164957" progId="Equation.DSMT4">
                  <p:embed/>
                </p:oleObj>
              </mc:Choice>
              <mc:Fallback>
                <p:oleObj name="Equation" r:id="rId22" imgW="139579" imgH="164957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DE1F7F0B-943A-498C-80BA-03BCB0834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3054560"/>
                        <a:ext cx="400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AF64062B-CE02-4EC3-BCE9-700F88492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48166"/>
              </p:ext>
            </p:extLst>
          </p:nvPr>
        </p:nvGraphicFramePr>
        <p:xfrm>
          <a:off x="2176342" y="3823614"/>
          <a:ext cx="10144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4870" imgH="215713" progId="Equation.DSMT4">
                  <p:embed/>
                </p:oleObj>
              </mc:Choice>
              <mc:Fallback>
                <p:oleObj name="Equation" r:id="rId24" imgW="494870" imgH="215713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AF64062B-CE02-4EC3-BCE9-700F88492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342" y="3823614"/>
                        <a:ext cx="10144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8C8BD88F-0BBF-4581-B9F3-C22BAFA5C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0069"/>
              </p:ext>
            </p:extLst>
          </p:nvPr>
        </p:nvGraphicFramePr>
        <p:xfrm>
          <a:off x="3228854" y="3598188"/>
          <a:ext cx="11953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457002" progId="Equation.DSMT4">
                  <p:embed/>
                </p:oleObj>
              </mc:Choice>
              <mc:Fallback>
                <p:oleObj name="Equation" r:id="rId26" imgW="583947" imgH="457002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8C8BD88F-0BBF-4581-B9F3-C22BAFA5C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854" y="3598188"/>
                        <a:ext cx="11953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31">
            <a:extLst>
              <a:ext uri="{FF2B5EF4-FFF2-40B4-BE49-F238E27FC236}">
                <a16:creationId xmlns:a16="http://schemas.microsoft.com/office/drawing/2014/main" id="{DD310EB5-EB05-406D-A024-E29987C5B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645" y="3770561"/>
            <a:ext cx="20431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Exponent with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 dirty="0">
                <a:solidFill>
                  <a:srgbClr val="FF0000"/>
                </a:solidFill>
              </a:rPr>
              <a:t>Base of 10</a:t>
            </a:r>
            <a:endParaRPr lang="en-CA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42DCC4A2-0388-4788-9B06-66DD65C21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51159"/>
              </p:ext>
            </p:extLst>
          </p:nvPr>
        </p:nvGraphicFramePr>
        <p:xfrm>
          <a:off x="8104189" y="3062498"/>
          <a:ext cx="1171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252" imgH="228501" progId="Equation.DSMT4">
                  <p:embed/>
                </p:oleObj>
              </mc:Choice>
              <mc:Fallback>
                <p:oleObj name="Equation" r:id="rId28" imgW="571252" imgH="228501" progId="Equation.DSMT4">
                  <p:embed/>
                  <p:pic>
                    <p:nvPicPr>
                      <p:cNvPr id="27" name="Object 15">
                        <a:extLst>
                          <a:ext uri="{FF2B5EF4-FFF2-40B4-BE49-F238E27FC236}">
                            <a16:creationId xmlns:a16="http://schemas.microsoft.com/office/drawing/2014/main" id="{42DCC4A2-0388-4788-9B06-66DD65C21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9" y="3062498"/>
                        <a:ext cx="11715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>
            <a:extLst>
              <a:ext uri="{FF2B5EF4-FFF2-40B4-BE49-F238E27FC236}">
                <a16:creationId xmlns:a16="http://schemas.microsoft.com/office/drawing/2014/main" id="{53D030B7-7807-4066-9B5D-74EC42312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53058"/>
              </p:ext>
            </p:extLst>
          </p:nvPr>
        </p:nvGraphicFramePr>
        <p:xfrm>
          <a:off x="4443293" y="3833139"/>
          <a:ext cx="1246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600" imgH="228600" progId="Equation.DSMT4">
                  <p:embed/>
                </p:oleObj>
              </mc:Choice>
              <mc:Fallback>
                <p:oleObj name="Equation" r:id="rId30" imgW="609600" imgH="228600" progId="Equation.DSMT4">
                  <p:embed/>
                  <p:pic>
                    <p:nvPicPr>
                      <p:cNvPr id="28" name="Object 16">
                        <a:extLst>
                          <a:ext uri="{FF2B5EF4-FFF2-40B4-BE49-F238E27FC236}">
                            <a16:creationId xmlns:a16="http://schemas.microsoft.com/office/drawing/2014/main" id="{53D030B7-7807-4066-9B5D-74EC42312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293" y="3833139"/>
                        <a:ext cx="12461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C62209A-90B5-4299-802E-CEC1D9900DBF}"/>
              </a:ext>
            </a:extLst>
          </p:cNvPr>
          <p:cNvSpPr txBox="1">
            <a:spLocks/>
          </p:cNvSpPr>
          <p:nvPr/>
        </p:nvSpPr>
        <p:spPr bwMode="auto">
          <a:xfrm>
            <a:off x="1543985" y="4527560"/>
            <a:ext cx="9378659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100" dirty="0"/>
              <a:t>iv) When a base is present, then imagine it being a power with that base</a:t>
            </a:r>
            <a:r>
              <a:rPr lang="en-CA" altLang="en-US" sz="2200" dirty="0"/>
              <a:t> </a:t>
            </a:r>
          </a:p>
        </p:txBody>
      </p:sp>
      <p:graphicFrame>
        <p:nvGraphicFramePr>
          <p:cNvPr id="30" name="Object 16">
            <a:extLst>
              <a:ext uri="{FF2B5EF4-FFF2-40B4-BE49-F238E27FC236}">
                <a16:creationId xmlns:a16="http://schemas.microsoft.com/office/drawing/2014/main" id="{CFB309DF-0355-436D-91AC-52B90892F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50303"/>
              </p:ext>
            </p:extLst>
          </p:nvPr>
        </p:nvGraphicFramePr>
        <p:xfrm>
          <a:off x="2142461" y="4973279"/>
          <a:ext cx="1376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72840" imgH="228600" progId="Equation.DSMT4">
                  <p:embed/>
                </p:oleObj>
              </mc:Choice>
              <mc:Fallback>
                <p:oleObj name="Equation" r:id="rId32" imgW="672840" imgH="228600" progId="Equation.DSMT4">
                  <p:embed/>
                  <p:pic>
                    <p:nvPicPr>
                      <p:cNvPr id="30" name="Object 16">
                        <a:extLst>
                          <a:ext uri="{FF2B5EF4-FFF2-40B4-BE49-F238E27FC236}">
                            <a16:creationId xmlns:a16="http://schemas.microsoft.com/office/drawing/2014/main" id="{CFB309DF-0355-436D-91AC-52B90892F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461" y="4973279"/>
                        <a:ext cx="13763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ABEDF599-8337-4FFC-8846-DD268CC38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87028"/>
              </p:ext>
            </p:extLst>
          </p:nvPr>
        </p:nvGraphicFramePr>
        <p:xfrm>
          <a:off x="3529807" y="4947361"/>
          <a:ext cx="13255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47640" imgH="215640" progId="Equation.DSMT4">
                  <p:embed/>
                </p:oleObj>
              </mc:Choice>
              <mc:Fallback>
                <p:oleObj name="Equation" r:id="rId34" imgW="647640" imgH="215640" progId="Equation.DSMT4">
                  <p:embed/>
                  <p:pic>
                    <p:nvPicPr>
                      <p:cNvPr id="31" name="Object 16">
                        <a:extLst>
                          <a:ext uri="{FF2B5EF4-FFF2-40B4-BE49-F238E27FC236}">
                            <a16:creationId xmlns:a16="http://schemas.microsoft.com/office/drawing/2014/main" id="{ABEDF599-8337-4FFC-8846-DD268CC38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807" y="4947361"/>
                        <a:ext cx="13255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6A4B83B7-8118-4510-93F1-5B18F3082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59476"/>
              </p:ext>
            </p:extLst>
          </p:nvPr>
        </p:nvGraphicFramePr>
        <p:xfrm>
          <a:off x="2061961" y="5493415"/>
          <a:ext cx="3322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25400" imgH="253800" progId="Equation.DSMT4">
                  <p:embed/>
                </p:oleObj>
              </mc:Choice>
              <mc:Fallback>
                <p:oleObj name="Equation" r:id="rId36" imgW="1625400" imgH="253800" progId="Equation.DSMT4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6A4B83B7-8118-4510-93F1-5B18F3082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961" y="5493415"/>
                        <a:ext cx="33226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67B7BB11-5CA8-4EC2-9D2E-B852E7298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83696"/>
              </p:ext>
            </p:extLst>
          </p:nvPr>
        </p:nvGraphicFramePr>
        <p:xfrm>
          <a:off x="5426320" y="5334601"/>
          <a:ext cx="17653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63280" imgH="457200" progId="Equation.DSMT4">
                  <p:embed/>
                </p:oleObj>
              </mc:Choice>
              <mc:Fallback>
                <p:oleObj name="Equation" r:id="rId38" imgW="863280" imgH="457200" progId="Equation.DSMT4">
                  <p:embed/>
                  <p:pic>
                    <p:nvPicPr>
                      <p:cNvPr id="33" name="Object 16">
                        <a:extLst>
                          <a:ext uri="{FF2B5EF4-FFF2-40B4-BE49-F238E27FC236}">
                            <a16:creationId xmlns:a16="http://schemas.microsoft.com/office/drawing/2014/main" id="{67B7BB11-5CA8-4EC2-9D2E-B852E7298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320" y="5334601"/>
                        <a:ext cx="17653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1">
            <a:extLst>
              <a:ext uri="{FF2B5EF4-FFF2-40B4-BE49-F238E27FC236}">
                <a16:creationId xmlns:a16="http://schemas.microsoft.com/office/drawing/2014/main" id="{7617A98A-5A4B-48C2-AABE-8323FB990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6586" y="6094673"/>
            <a:ext cx="326502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 dirty="0">
                <a:solidFill>
                  <a:srgbClr val="FF0000"/>
                </a:solidFill>
              </a:rPr>
              <a:t>Note: This is a power, so “m” will always be positive</a:t>
            </a:r>
          </a:p>
        </p:txBody>
      </p:sp>
      <p:sp>
        <p:nvSpPr>
          <p:cNvPr id="35" name="Right Brace 34">
            <a:extLst>
              <a:ext uri="{FF2B5EF4-FFF2-40B4-BE49-F238E27FC236}">
                <a16:creationId xmlns:a16="http://schemas.microsoft.com/office/drawing/2014/main" id="{1626A0E5-06CD-4BDD-A7FB-03673C43A98B}"/>
              </a:ext>
            </a:extLst>
          </p:cNvPr>
          <p:cNvSpPr/>
          <p:nvPr/>
        </p:nvSpPr>
        <p:spPr>
          <a:xfrm rot="5400000">
            <a:off x="2871703" y="5409300"/>
            <a:ext cx="396473" cy="1080515"/>
          </a:xfrm>
          <a:prstGeom prst="rightBrace">
            <a:avLst>
              <a:gd name="adj1" fmla="val 28799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658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 animBg="1"/>
      <p:bldP spid="21" grpId="0" animBg="1"/>
      <p:bldP spid="26" grpId="0"/>
      <p:bldP spid="34" grpId="0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D71CD-1DD9-4DA9-BE3F-00B67E900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0874" y="65522"/>
            <a:ext cx="8830252" cy="531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300" dirty="0"/>
              <a:t>Ex: Use logarithms to Solve for “X” (No calculators)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3B620082-1843-41F4-BA27-3E00BC0B0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90124"/>
              </p:ext>
            </p:extLst>
          </p:nvPr>
        </p:nvGraphicFramePr>
        <p:xfrm>
          <a:off x="1768476" y="639631"/>
          <a:ext cx="1471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3B620082-1843-41F4-BA27-3E00BC0B0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6" y="639631"/>
                        <a:ext cx="14716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E120D95D-E450-492A-B324-D066D9944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33964"/>
              </p:ext>
            </p:extLst>
          </p:nvPr>
        </p:nvGraphicFramePr>
        <p:xfrm>
          <a:off x="4443414" y="639631"/>
          <a:ext cx="1627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E120D95D-E450-492A-B324-D066D9944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4" y="639631"/>
                        <a:ext cx="16271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9EFB4AB-C6E0-4357-8046-CEC20DEFF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1597"/>
              </p:ext>
            </p:extLst>
          </p:nvPr>
        </p:nvGraphicFramePr>
        <p:xfrm>
          <a:off x="7143750" y="486218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69900" progId="Equation.DSMT4">
                  <p:embed/>
                </p:oleObj>
              </mc:Choice>
              <mc:Fallback>
                <p:oleObj name="Equation" r:id="rId8" imgW="1143000" imgH="4699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9EFB4AB-C6E0-4357-8046-CEC20DEFF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486218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3DB59A-3A95-436B-A42B-4411B7D3A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1261932"/>
            <a:ext cx="2730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Convert the expression to Log form: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D9FD2691-C5FD-4653-8321-0980F2050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98425"/>
              </p:ext>
            </p:extLst>
          </p:nvPr>
        </p:nvGraphicFramePr>
        <p:xfrm>
          <a:off x="1712914" y="1849307"/>
          <a:ext cx="1304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419" imgH="215806" progId="Equation.DSMT4">
                  <p:embed/>
                </p:oleObj>
              </mc:Choice>
              <mc:Fallback>
                <p:oleObj name="Equation" r:id="rId10" imgW="647419" imgH="215806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D9FD2691-C5FD-4653-8321-0980F2050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1849307"/>
                        <a:ext cx="1304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887CEB82-0962-47DF-A28C-FA629526C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84003"/>
              </p:ext>
            </p:extLst>
          </p:nvPr>
        </p:nvGraphicFramePr>
        <p:xfrm>
          <a:off x="3040064" y="1885820"/>
          <a:ext cx="1381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887CEB82-0962-47DF-A28C-FA629526C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4" y="1885820"/>
                        <a:ext cx="1381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9DA49D41-1E86-489C-8675-A01F458A7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46574"/>
              </p:ext>
            </p:extLst>
          </p:nvPr>
        </p:nvGraphicFramePr>
        <p:xfrm>
          <a:off x="1812925" y="2462081"/>
          <a:ext cx="1970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900" imgH="228600" progId="Equation.DSMT4">
                  <p:embed/>
                </p:oleObj>
              </mc:Choice>
              <mc:Fallback>
                <p:oleObj name="Equation" r:id="rId14" imgW="977900" imgH="228600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9DA49D41-1E86-489C-8675-A01F458A7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462081"/>
                        <a:ext cx="19700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DDD3144A-09E3-44F7-8A51-3ACC4BE6C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68857"/>
              </p:ext>
            </p:extLst>
          </p:nvPr>
        </p:nvGraphicFramePr>
        <p:xfrm>
          <a:off x="1889125" y="2968495"/>
          <a:ext cx="1893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800" imgH="457200" progId="Equation.DSMT4">
                  <p:embed/>
                </p:oleObj>
              </mc:Choice>
              <mc:Fallback>
                <p:oleObj name="Equation" r:id="rId16" imgW="939800" imgH="45720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DDD3144A-09E3-44F7-8A51-3ACC4BE6C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968495"/>
                        <a:ext cx="18938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2879C9DA-E6B2-4D5F-B420-BC1AF24BA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2445"/>
              </p:ext>
            </p:extLst>
          </p:nvPr>
        </p:nvGraphicFramePr>
        <p:xfrm>
          <a:off x="1606550" y="3886070"/>
          <a:ext cx="1741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25" imgH="457002" progId="Equation.DSMT4">
                  <p:embed/>
                </p:oleObj>
              </mc:Choice>
              <mc:Fallback>
                <p:oleObj name="Equation" r:id="rId18" imgW="863225" imgH="457002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2879C9DA-E6B2-4D5F-B420-BC1AF24BA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86070"/>
                        <a:ext cx="1741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213B806D-DE4E-45A5-BCDC-1438BEC30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53227"/>
              </p:ext>
            </p:extLst>
          </p:nvPr>
        </p:nvGraphicFramePr>
        <p:xfrm>
          <a:off x="4678364" y="1379406"/>
          <a:ext cx="20716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700" imgH="228600" progId="Equation.DSMT4">
                  <p:embed/>
                </p:oleObj>
              </mc:Choice>
              <mc:Fallback>
                <p:oleObj name="Equation" r:id="rId20" imgW="1028700" imgH="2286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213B806D-DE4E-45A5-BCDC-1438BEC30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4" y="1379406"/>
                        <a:ext cx="20716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4A01560F-AF7B-4429-B6B6-382DE8CCF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7110"/>
              </p:ext>
            </p:extLst>
          </p:nvPr>
        </p:nvGraphicFramePr>
        <p:xfrm>
          <a:off x="4740275" y="1885820"/>
          <a:ext cx="1995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600" imgH="457200" progId="Equation.DSMT4">
                  <p:embed/>
                </p:oleObj>
              </mc:Choice>
              <mc:Fallback>
                <p:oleObj name="Equation" r:id="rId22" imgW="990600" imgH="4572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4A01560F-AF7B-4429-B6B6-382DE8CCF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1885820"/>
                        <a:ext cx="19954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42426D6D-2030-4F54-BA93-78DD4CC34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176"/>
              </p:ext>
            </p:extLst>
          </p:nvPr>
        </p:nvGraphicFramePr>
        <p:xfrm>
          <a:off x="4264026" y="2851020"/>
          <a:ext cx="1997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600" imgH="457200" progId="Equation.DSMT4">
                  <p:embed/>
                </p:oleObj>
              </mc:Choice>
              <mc:Fallback>
                <p:oleObj name="Equation" r:id="rId24" imgW="990600" imgH="457200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42426D6D-2030-4F54-BA93-78DD4CC34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6" y="2851020"/>
                        <a:ext cx="1997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785243F-4D56-4187-B150-3E143ADC0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67732"/>
              </p:ext>
            </p:extLst>
          </p:nvPr>
        </p:nvGraphicFramePr>
        <p:xfrm>
          <a:off x="4124326" y="3909882"/>
          <a:ext cx="19716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900" imgH="457200" progId="Equation.DSMT4">
                  <p:embed/>
                </p:oleObj>
              </mc:Choice>
              <mc:Fallback>
                <p:oleObj name="Equation" r:id="rId26" imgW="9779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785243F-4D56-4187-B150-3E143ADC0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3909882"/>
                        <a:ext cx="19716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D549F08-DC02-4720-B353-812D859AA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47455"/>
              </p:ext>
            </p:extLst>
          </p:nvPr>
        </p:nvGraphicFramePr>
        <p:xfrm>
          <a:off x="3816350" y="4989382"/>
          <a:ext cx="2254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17600" imgH="457200" progId="Equation.DSMT4">
                  <p:embed/>
                </p:oleObj>
              </mc:Choice>
              <mc:Fallback>
                <p:oleObj name="Equation" r:id="rId28" imgW="111760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D549F08-DC02-4720-B353-812D859AA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989382"/>
                        <a:ext cx="22542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4193DCF-96C0-498F-A86B-7C09F013C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414" y="1355595"/>
            <a:ext cx="305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Simplify the equation first</a:t>
            </a:r>
          </a:p>
        </p:txBody>
      </p:sp>
      <p:graphicFrame>
        <p:nvGraphicFramePr>
          <p:cNvPr id="16402" name="Object 18">
            <a:extLst>
              <a:ext uri="{FF2B5EF4-FFF2-40B4-BE49-F238E27FC236}">
                <a16:creationId xmlns:a16="http://schemas.microsoft.com/office/drawing/2014/main" id="{5157FF3E-85EF-4317-90CE-73F349D99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33537"/>
              </p:ext>
            </p:extLst>
          </p:nvPr>
        </p:nvGraphicFramePr>
        <p:xfrm>
          <a:off x="7748589" y="1681031"/>
          <a:ext cx="16017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87058" imgH="304668" progId="Equation.DSMT4">
                  <p:embed/>
                </p:oleObj>
              </mc:Choice>
              <mc:Fallback>
                <p:oleObj name="Equation" r:id="rId30" imgW="787058" imgH="304668" progId="Equation.DSMT4">
                  <p:embed/>
                  <p:pic>
                    <p:nvPicPr>
                      <p:cNvPr id="16402" name="Object 18">
                        <a:extLst>
                          <a:ext uri="{FF2B5EF4-FFF2-40B4-BE49-F238E27FC236}">
                            <a16:creationId xmlns:a16="http://schemas.microsoft.com/office/drawing/2014/main" id="{5157FF3E-85EF-4317-90CE-73F349D99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9" y="1681031"/>
                        <a:ext cx="16017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>
            <a:extLst>
              <a:ext uri="{FF2B5EF4-FFF2-40B4-BE49-F238E27FC236}">
                <a16:creationId xmlns:a16="http://schemas.microsoft.com/office/drawing/2014/main" id="{AB4C9E99-D007-4110-B09A-DB7DE0F0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99840"/>
              </p:ext>
            </p:extLst>
          </p:nvPr>
        </p:nvGraphicFramePr>
        <p:xfrm>
          <a:off x="8032751" y="2308094"/>
          <a:ext cx="1317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700" imgH="190500" progId="Equation.DSMT4">
                  <p:embed/>
                </p:oleObj>
              </mc:Choice>
              <mc:Fallback>
                <p:oleObj name="Equation" r:id="rId32" imgW="647700" imgH="190500" progId="Equation.DSMT4">
                  <p:embed/>
                  <p:pic>
                    <p:nvPicPr>
                      <p:cNvPr id="16403" name="Object 19">
                        <a:extLst>
                          <a:ext uri="{FF2B5EF4-FFF2-40B4-BE49-F238E27FC236}">
                            <a16:creationId xmlns:a16="http://schemas.microsoft.com/office/drawing/2014/main" id="{AB4C9E99-D007-4110-B09A-DB7DE0F04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1" y="2308094"/>
                        <a:ext cx="13176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BB06E1AF-C52B-458D-B049-552F36D7E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80228"/>
              </p:ext>
            </p:extLst>
          </p:nvPr>
        </p:nvGraphicFramePr>
        <p:xfrm>
          <a:off x="7908925" y="2809745"/>
          <a:ext cx="2147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66800" imgH="457200" progId="Equation.DSMT4">
                  <p:embed/>
                </p:oleObj>
              </mc:Choice>
              <mc:Fallback>
                <p:oleObj name="Equation" r:id="rId34" imgW="1066800" imgH="45720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BB06E1AF-C52B-458D-B049-552F36D7E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2809745"/>
                        <a:ext cx="21478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821C98C4-7327-4E3A-840E-82767EDB4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95647"/>
              </p:ext>
            </p:extLst>
          </p:nvPr>
        </p:nvGraphicFramePr>
        <p:xfrm>
          <a:off x="7383464" y="3754307"/>
          <a:ext cx="2147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66800" imgH="457200" progId="Equation.DSMT4">
                  <p:embed/>
                </p:oleObj>
              </mc:Choice>
              <mc:Fallback>
                <p:oleObj name="Equation" r:id="rId36" imgW="1066800" imgH="45720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821C98C4-7327-4E3A-840E-82767EDB4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4" y="3754307"/>
                        <a:ext cx="21478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E6D80-925C-4073-A582-15928B993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1818" y="157685"/>
            <a:ext cx="7467600" cy="452726"/>
          </a:xfrm>
        </p:spPr>
        <p:txBody>
          <a:bodyPr>
            <a:normAutofit/>
          </a:bodyPr>
          <a:lstStyle/>
          <a:p>
            <a:r>
              <a:rPr lang="en-CA" sz="2300" dirty="0"/>
              <a:t>Logarithm Rules: Part 2/3 </a:t>
            </a:r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005D51DC-33A7-4DB0-A942-F184B4D15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16282"/>
              </p:ext>
            </p:extLst>
          </p:nvPr>
        </p:nvGraphicFramePr>
        <p:xfrm>
          <a:off x="1981201" y="712400"/>
          <a:ext cx="2105891" cy="66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005D51DC-33A7-4DB0-A942-F184B4D15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712400"/>
                        <a:ext cx="2105891" cy="66864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4">
            <a:extLst>
              <a:ext uri="{FF2B5EF4-FFF2-40B4-BE49-F238E27FC236}">
                <a16:creationId xmlns:a16="http://schemas.microsoft.com/office/drawing/2014/main" id="{9F576CBA-E057-4C47-8392-65BB0D842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802" y="712399"/>
            <a:ext cx="312636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dirty="0"/>
              <a:t>If the “</a:t>
            </a:r>
            <a:r>
              <a:rPr lang="en-CA" altLang="en-US" sz="1800" i="1" dirty="0"/>
              <a:t>Base</a:t>
            </a:r>
            <a:r>
              <a:rPr lang="en-CA" altLang="en-US" sz="1800" dirty="0"/>
              <a:t>” and the “</a:t>
            </a:r>
            <a:r>
              <a:rPr lang="en-CA" altLang="en-US" sz="1800" i="1" dirty="0"/>
              <a:t>Number</a:t>
            </a:r>
            <a:r>
              <a:rPr lang="en-CA" altLang="en-US" sz="1800" dirty="0"/>
              <a:t>” have the same value</a:t>
            </a:r>
          </a:p>
        </p:txBody>
      </p:sp>
      <p:sp>
        <p:nvSpPr>
          <p:cNvPr id="6" name="TextBox 20">
            <a:extLst>
              <a:ext uri="{FF2B5EF4-FFF2-40B4-BE49-F238E27FC236}">
                <a16:creationId xmlns:a16="http://schemas.microsoft.com/office/drawing/2014/main" id="{FE363E9F-A676-4B53-A4D7-4EE078610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283" y="1635729"/>
            <a:ext cx="3327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Then the “</a:t>
            </a:r>
            <a:r>
              <a:rPr lang="en-CA" altLang="en-US" sz="1800" i="1"/>
              <a:t>Exponent</a:t>
            </a:r>
            <a:r>
              <a:rPr lang="en-CA" altLang="en-US" sz="1800"/>
              <a:t>” and the </a:t>
            </a:r>
            <a:br>
              <a:rPr lang="en-CA" altLang="en-US" sz="1800"/>
            </a:br>
            <a:r>
              <a:rPr lang="en-CA" altLang="en-US" sz="1800"/>
              <a:t>“</a:t>
            </a:r>
            <a:r>
              <a:rPr lang="en-CA" altLang="en-US" sz="1800" i="1"/>
              <a:t>Logarithm</a:t>
            </a:r>
            <a:r>
              <a:rPr lang="en-CA" altLang="en-US" sz="1800"/>
              <a:t>” will be equal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3F006877-1EE7-4F20-AA0A-A274A7B99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06478"/>
              </p:ext>
            </p:extLst>
          </p:nvPr>
        </p:nvGraphicFramePr>
        <p:xfrm>
          <a:off x="7354167" y="429901"/>
          <a:ext cx="1381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3F006877-1EE7-4F20-AA0A-A274A7B99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167" y="429901"/>
                        <a:ext cx="13811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20D92ED3-FF13-47D4-9A3D-670199580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2167"/>
              </p:ext>
            </p:extLst>
          </p:nvPr>
        </p:nvGraphicFramePr>
        <p:xfrm>
          <a:off x="7692305" y="888687"/>
          <a:ext cx="12017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53800" progId="Equation.DSMT4">
                  <p:embed/>
                </p:oleObj>
              </mc:Choice>
              <mc:Fallback>
                <p:oleObj name="Equation" r:id="rId8" imgW="596880" imgH="25380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20D92ED3-FF13-47D4-9A3D-670199580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305" y="888687"/>
                        <a:ext cx="12017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4006EF50-6A22-4A17-825E-66627D3F7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95213"/>
              </p:ext>
            </p:extLst>
          </p:nvPr>
        </p:nvGraphicFramePr>
        <p:xfrm>
          <a:off x="7657381" y="1398444"/>
          <a:ext cx="1150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69800" progId="Equation.DSMT4">
                  <p:embed/>
                </p:oleObj>
              </mc:Choice>
              <mc:Fallback>
                <p:oleObj name="Equation" r:id="rId10" imgW="571320" imgH="469800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4006EF50-6A22-4A17-825E-66627D3F7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381" y="1398444"/>
                        <a:ext cx="11509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236917A5-A64D-4137-B974-BF3EDC80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11911"/>
              </p:ext>
            </p:extLst>
          </p:nvPr>
        </p:nvGraphicFramePr>
        <p:xfrm>
          <a:off x="8811565" y="1423844"/>
          <a:ext cx="14319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457200" progId="Equation.DSMT4">
                  <p:embed/>
                </p:oleObj>
              </mc:Choice>
              <mc:Fallback>
                <p:oleObj name="Equation" r:id="rId12" imgW="711000" imgH="45720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236917A5-A64D-4137-B974-BF3EDC80C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565" y="1423844"/>
                        <a:ext cx="14319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C3CBE507-2591-4F57-947B-01E3A07EA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67088"/>
              </p:ext>
            </p:extLst>
          </p:nvPr>
        </p:nvGraphicFramePr>
        <p:xfrm>
          <a:off x="7654134" y="2341418"/>
          <a:ext cx="5111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64880" progId="Equation.DSMT4">
                  <p:embed/>
                </p:oleObj>
              </mc:Choice>
              <mc:Fallback>
                <p:oleObj name="Equation" r:id="rId14" imgW="253800" imgH="164880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C3CBE507-2591-4F57-947B-01E3A07EA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134" y="2341418"/>
                        <a:ext cx="5111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E57F84-5A65-45F7-8F59-0ACD9EC5C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06036"/>
              </p:ext>
            </p:extLst>
          </p:nvPr>
        </p:nvGraphicFramePr>
        <p:xfrm>
          <a:off x="1981201" y="1466130"/>
          <a:ext cx="1440177" cy="3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177480" progId="Equation.DSMT4">
                  <p:embed/>
                </p:oleObj>
              </mc:Choice>
              <mc:Fallback>
                <p:oleObj name="Equation" r:id="rId16" imgW="7617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E57F84-5A65-45F7-8F59-0ACD9EC5C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466130"/>
                        <a:ext cx="1440177" cy="3361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2C49AD72-4156-4475-A827-6069F6B69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34528"/>
              </p:ext>
            </p:extLst>
          </p:nvPr>
        </p:nvGraphicFramePr>
        <p:xfrm>
          <a:off x="1711038" y="2771883"/>
          <a:ext cx="36306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6755" imgH="253890" progId="Equation.DSMT4">
                  <p:embed/>
                </p:oleObj>
              </mc:Choice>
              <mc:Fallback>
                <p:oleObj name="Equation" r:id="rId18" imgW="1256755" imgH="25389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2C49AD72-4156-4475-A827-6069F6B69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038" y="2771883"/>
                        <a:ext cx="3630613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E6AAB6A4-25AE-4881-B15B-120DC3CF7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68086"/>
              </p:ext>
            </p:extLst>
          </p:nvPr>
        </p:nvGraphicFramePr>
        <p:xfrm>
          <a:off x="3960525" y="2859195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6AAB6A4-25AE-4881-B15B-120DC3CF7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525" y="2859195"/>
                        <a:ext cx="132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1C7CCEED-4449-4E59-904F-26B0FEDB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5674"/>
              </p:ext>
            </p:extLst>
          </p:nvPr>
        </p:nvGraphicFramePr>
        <p:xfrm>
          <a:off x="3565237" y="2938571"/>
          <a:ext cx="522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1C7CCEED-4449-4E59-904F-26B0FEDBC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37" y="2938571"/>
                        <a:ext cx="522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682DB85D-CCFC-4323-9F74-4D2450C61AC0}"/>
              </a:ext>
            </a:extLst>
          </p:cNvPr>
          <p:cNvSpPr/>
          <p:nvPr/>
        </p:nvSpPr>
        <p:spPr>
          <a:xfrm>
            <a:off x="3042951" y="2617896"/>
            <a:ext cx="784225" cy="885825"/>
          </a:xfrm>
          <a:prstGeom prst="arc">
            <a:avLst>
              <a:gd name="adj1" fmla="val 12442665"/>
              <a:gd name="adj2" fmla="val 20757824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157453-B24D-48B1-85C7-AA0BBB635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250" y="2695682"/>
            <a:ext cx="46228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 dirty="0">
                <a:latin typeface="Arial" panose="020B0604020202020204" pitchFamily="34" charset="0"/>
              </a:rPr>
              <a:t>“If an </a:t>
            </a:r>
            <a:r>
              <a:rPr lang="en-CA" altLang="en-US" sz="1800" i="1" dirty="0">
                <a:solidFill>
                  <a:srgbClr val="FF0000"/>
                </a:solidFill>
                <a:latin typeface="Arial" panose="020B0604020202020204" pitchFamily="34" charset="0"/>
              </a:rPr>
              <a:t>exponent</a:t>
            </a:r>
            <a:r>
              <a:rPr lang="en-CA" altLang="en-US" sz="1800" i="1" dirty="0">
                <a:latin typeface="Arial" panose="020B0604020202020204" pitchFamily="34" charset="0"/>
              </a:rPr>
              <a:t> appears in the logarithm, </a:t>
            </a:r>
            <a:br>
              <a:rPr lang="en-CA" altLang="en-US" sz="1800" i="1" dirty="0">
                <a:latin typeface="Arial" panose="020B0604020202020204" pitchFamily="34" charset="0"/>
              </a:rPr>
            </a:br>
            <a:r>
              <a:rPr lang="en-CA" altLang="en-US" sz="1800" i="1" dirty="0">
                <a:latin typeface="Arial" panose="020B0604020202020204" pitchFamily="34" charset="0"/>
              </a:rPr>
              <a:t>you can move it to the </a:t>
            </a:r>
            <a:r>
              <a:rPr lang="en-CA" altLang="en-US" sz="1800" i="1" dirty="0">
                <a:solidFill>
                  <a:srgbClr val="FF0000"/>
                </a:solidFill>
                <a:latin typeface="Arial" panose="020B0604020202020204" pitchFamily="34" charset="0"/>
              </a:rPr>
              <a:t>front</a:t>
            </a:r>
            <a:r>
              <a:rPr lang="en-CA" altLang="en-US" sz="1800" i="1" dirty="0">
                <a:latin typeface="Arial" panose="020B0604020202020204" pitchFamily="34" charset="0"/>
              </a:rPr>
              <a:t> of the logarith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 dirty="0">
                <a:latin typeface="Arial" panose="020B0604020202020204" pitchFamily="34" charset="0"/>
              </a:rPr>
              <a:t>and </a:t>
            </a:r>
            <a:r>
              <a:rPr lang="en-CA" altLang="en-US" sz="1800" i="1" dirty="0">
                <a:solidFill>
                  <a:srgbClr val="FF0000"/>
                </a:solidFill>
                <a:latin typeface="Arial" panose="020B0604020202020204" pitchFamily="34" charset="0"/>
              </a:rPr>
              <a:t>multiply</a:t>
            </a:r>
            <a:r>
              <a:rPr lang="en-CA" altLang="en-US" sz="1800" i="1" dirty="0">
                <a:latin typeface="Arial" panose="020B0604020202020204" pitchFamily="34" charset="0"/>
              </a:rPr>
              <a:t> them”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15D0933-3754-43E1-BC23-A350892FE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07622"/>
              </p:ext>
            </p:extLst>
          </p:nvPr>
        </p:nvGraphicFramePr>
        <p:xfrm>
          <a:off x="1740911" y="4962297"/>
          <a:ext cx="43481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7000" imgH="279400" progId="Equation.DSMT4">
                  <p:embed/>
                </p:oleObj>
              </mc:Choice>
              <mc:Fallback>
                <p:oleObj name="Equation" r:id="rId24" imgW="1397000" imgH="2794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15D0933-3754-43E1-BC23-A350892FE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911" y="4962297"/>
                        <a:ext cx="4348162" cy="868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E8E2CEB7-5355-445F-9D4A-00CE138D8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24954"/>
              </p:ext>
            </p:extLst>
          </p:nvPr>
        </p:nvGraphicFramePr>
        <p:xfrm>
          <a:off x="4534911" y="5114697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228600" progId="Equation.DSMT4">
                  <p:embed/>
                </p:oleObj>
              </mc:Choice>
              <mc:Fallback>
                <p:oleObj name="Equation" r:id="rId26" imgW="457200" imgH="2286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E8E2CEB7-5355-445F-9D4A-00CE138D8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911" y="5114697"/>
                        <a:ext cx="132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6DDB4B7C-2149-4BA7-BCED-384D6FD30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1877"/>
              </p:ext>
            </p:extLst>
          </p:nvPr>
        </p:nvGraphicFramePr>
        <p:xfrm>
          <a:off x="4028499" y="4941659"/>
          <a:ext cx="627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334" imgH="241195" progId="Equation.DSMT4">
                  <p:embed/>
                </p:oleObj>
              </mc:Choice>
              <mc:Fallback>
                <p:oleObj name="Equation" r:id="rId27" imgW="152334" imgH="241195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6DDB4B7C-2149-4BA7-BCED-384D6FD30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499" y="4941659"/>
                        <a:ext cx="627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>
            <a:extLst>
              <a:ext uri="{FF2B5EF4-FFF2-40B4-BE49-F238E27FC236}">
                <a16:creationId xmlns:a16="http://schemas.microsoft.com/office/drawing/2014/main" id="{542219C5-2682-4D3B-840B-7D1D4D49656C}"/>
              </a:ext>
            </a:extLst>
          </p:cNvPr>
          <p:cNvSpPr/>
          <p:nvPr/>
        </p:nvSpPr>
        <p:spPr>
          <a:xfrm>
            <a:off x="3472874" y="4757510"/>
            <a:ext cx="784225" cy="885825"/>
          </a:xfrm>
          <a:prstGeom prst="arc">
            <a:avLst>
              <a:gd name="adj1" fmla="val 12442665"/>
              <a:gd name="adj2" fmla="val 20757824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B1BC26D5-B854-4C0F-8F36-AA3C0F02F659}"/>
              </a:ext>
            </a:extLst>
          </p:cNvPr>
          <p:cNvSpPr/>
          <p:nvPr/>
        </p:nvSpPr>
        <p:spPr>
          <a:xfrm flipV="1">
            <a:off x="2826761" y="5025798"/>
            <a:ext cx="1530350" cy="885825"/>
          </a:xfrm>
          <a:prstGeom prst="arc">
            <a:avLst>
              <a:gd name="adj1" fmla="val 11660745"/>
              <a:gd name="adj2" fmla="val 20336405"/>
            </a:avLst>
          </a:prstGeom>
          <a:ln w="25400">
            <a:solidFill>
              <a:srgbClr val="0070C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26488E97-FBAB-4F6B-89CC-2F03D753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58355"/>
              </p:ext>
            </p:extLst>
          </p:nvPr>
        </p:nvGraphicFramePr>
        <p:xfrm>
          <a:off x="1705265" y="3520758"/>
          <a:ext cx="2522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31560" imgH="253800" progId="Equation.DSMT4">
                  <p:embed/>
                </p:oleObj>
              </mc:Choice>
              <mc:Fallback>
                <p:oleObj name="Equation" r:id="rId29" imgW="1231560" imgH="2538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26488E97-FBAB-4F6B-89CC-2F03D753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265" y="3520758"/>
                        <a:ext cx="25225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F768CE88-E7EF-425F-8176-046C98A7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15896"/>
              </p:ext>
            </p:extLst>
          </p:nvPr>
        </p:nvGraphicFramePr>
        <p:xfrm>
          <a:off x="1746133" y="6015358"/>
          <a:ext cx="2522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31560" imgH="253800" progId="Equation.DSMT4">
                  <p:embed/>
                </p:oleObj>
              </mc:Choice>
              <mc:Fallback>
                <p:oleObj name="Equation" r:id="rId31" imgW="1231560" imgH="25380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F768CE88-E7EF-425F-8176-046C98A77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33" y="6015358"/>
                        <a:ext cx="25225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03D12511-2508-4BC1-A9DD-6C2D003A0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85892"/>
              </p:ext>
            </p:extLst>
          </p:nvPr>
        </p:nvGraphicFramePr>
        <p:xfrm>
          <a:off x="6241474" y="4687430"/>
          <a:ext cx="1509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160" imgH="228600" progId="Equation.DSMT4">
                  <p:embed/>
                </p:oleObj>
              </mc:Choice>
              <mc:Fallback>
                <p:oleObj name="Equation" r:id="rId32" imgW="749160" imgH="22860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03D12511-2508-4BC1-A9DD-6C2D003A0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474" y="4687430"/>
                        <a:ext cx="1509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231B3A69-CDF2-41F9-98AD-45A2C4773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91917"/>
              </p:ext>
            </p:extLst>
          </p:nvPr>
        </p:nvGraphicFramePr>
        <p:xfrm>
          <a:off x="6441499" y="5285313"/>
          <a:ext cx="1279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34680" imgH="279360" progId="Equation.DSMT4">
                  <p:embed/>
                </p:oleObj>
              </mc:Choice>
              <mc:Fallback>
                <p:oleObj name="Equation" r:id="rId34" imgW="634680" imgH="279360" progId="Equation.DSMT4">
                  <p:embed/>
                  <p:pic>
                    <p:nvPicPr>
                      <p:cNvPr id="27" name="Object 15">
                        <a:extLst>
                          <a:ext uri="{FF2B5EF4-FFF2-40B4-BE49-F238E27FC236}">
                            <a16:creationId xmlns:a16="http://schemas.microsoft.com/office/drawing/2014/main" id="{231B3A69-CDF2-41F9-98AD-45A2C4773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499" y="5285313"/>
                        <a:ext cx="1279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6AB61CD3-D386-47F5-A4B5-9AA23E73B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62309"/>
              </p:ext>
            </p:extLst>
          </p:nvPr>
        </p:nvGraphicFramePr>
        <p:xfrm>
          <a:off x="7751187" y="5094814"/>
          <a:ext cx="11525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71320" imgH="469800" progId="Equation.DSMT4">
                  <p:embed/>
                </p:oleObj>
              </mc:Choice>
              <mc:Fallback>
                <p:oleObj name="Equation" r:id="rId36" imgW="571320" imgH="469800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6AB61CD3-D386-47F5-A4B5-9AA23E73B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187" y="5094814"/>
                        <a:ext cx="11525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7008A6E0-43F2-458C-9638-DF05F7C93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9803"/>
              </p:ext>
            </p:extLst>
          </p:nvPr>
        </p:nvGraphicFramePr>
        <p:xfrm>
          <a:off x="8881486" y="5103774"/>
          <a:ext cx="12033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6880" imgH="457200" progId="Equation.DSMT4">
                  <p:embed/>
                </p:oleObj>
              </mc:Choice>
              <mc:Fallback>
                <p:oleObj name="Equation" r:id="rId38" imgW="596880" imgH="457200" progId="Equation.DSMT4">
                  <p:embed/>
                  <p:pic>
                    <p:nvPicPr>
                      <p:cNvPr id="29" name="Object 15">
                        <a:extLst>
                          <a:ext uri="{FF2B5EF4-FFF2-40B4-BE49-F238E27FC236}">
                            <a16:creationId xmlns:a16="http://schemas.microsoft.com/office/drawing/2014/main" id="{7008A6E0-43F2-458C-9638-DF05F7C93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486" y="5103774"/>
                        <a:ext cx="12033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0AFD2C91-D8B9-44A8-A91A-A762A768B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08965"/>
              </p:ext>
            </p:extLst>
          </p:nvPr>
        </p:nvGraphicFramePr>
        <p:xfrm>
          <a:off x="6432768" y="5845702"/>
          <a:ext cx="5635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9360" imgH="431640" progId="Equation.DSMT4">
                  <p:embed/>
                </p:oleObj>
              </mc:Choice>
              <mc:Fallback>
                <p:oleObj name="Equation" r:id="rId40" imgW="279360" imgH="431640" progId="Equation.DSMT4">
                  <p:embed/>
                  <p:pic>
                    <p:nvPicPr>
                      <p:cNvPr id="30" name="Object 15">
                        <a:extLst>
                          <a:ext uri="{FF2B5EF4-FFF2-40B4-BE49-F238E27FC236}">
                            <a16:creationId xmlns:a16="http://schemas.microsoft.com/office/drawing/2014/main" id="{0AFD2C91-D8B9-44A8-A91A-A762A768B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768" y="5845702"/>
                        <a:ext cx="5635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B1E5FE01-4054-420D-96F3-73B494B13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565" y="3686948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 i="1" dirty="0">
                <a:latin typeface="Arial" panose="020B0604020202020204" pitchFamily="34" charset="0"/>
              </a:rPr>
              <a:t>NOTE: </a:t>
            </a:r>
          </a:p>
        </p:txBody>
      </p:sp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C3EE27A7-9BDB-4B83-B5F9-9AE1BAA0C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33428"/>
              </p:ext>
            </p:extLst>
          </p:nvPr>
        </p:nvGraphicFramePr>
        <p:xfrm>
          <a:off x="5874978" y="3601121"/>
          <a:ext cx="2020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02960" imgH="241200" progId="Equation.DSMT4">
                  <p:embed/>
                </p:oleObj>
              </mc:Choice>
              <mc:Fallback>
                <p:oleObj name="Equation" r:id="rId42" imgW="1002960" imgH="241200" progId="Equation.DSMT4">
                  <p:embed/>
                  <p:pic>
                    <p:nvPicPr>
                      <p:cNvPr id="32" name="Object 15">
                        <a:extLst>
                          <a:ext uri="{FF2B5EF4-FFF2-40B4-BE49-F238E27FC236}">
                            <a16:creationId xmlns:a16="http://schemas.microsoft.com/office/drawing/2014/main" id="{C3EE27A7-9BDB-4B83-B5F9-9AE1BAA0C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978" y="3601121"/>
                        <a:ext cx="2020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9ED1CDEA-F256-45F3-B02B-A9AEC2833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05815"/>
              </p:ext>
            </p:extLst>
          </p:nvPr>
        </p:nvGraphicFramePr>
        <p:xfrm>
          <a:off x="5570250" y="4056281"/>
          <a:ext cx="10747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33160" imgH="215640" progId="Equation.DSMT4">
                  <p:embed/>
                </p:oleObj>
              </mc:Choice>
              <mc:Fallback>
                <p:oleObj name="Equation" r:id="rId44" imgW="533160" imgH="215640" progId="Equation.DSMT4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9ED1CDEA-F256-45F3-B02B-A9AEC2833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250" y="4056281"/>
                        <a:ext cx="10747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2E32F3FF-2F9B-448F-A231-57718CAC0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64450"/>
              </p:ext>
            </p:extLst>
          </p:nvPr>
        </p:nvGraphicFramePr>
        <p:xfrm>
          <a:off x="7035948" y="4074247"/>
          <a:ext cx="9985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95000" imgH="215640" progId="Equation.DSMT4">
                  <p:embed/>
                </p:oleObj>
              </mc:Choice>
              <mc:Fallback>
                <p:oleObj name="Equation" r:id="rId46" imgW="495000" imgH="215640" progId="Equation.DSMT4">
                  <p:embed/>
                  <p:pic>
                    <p:nvPicPr>
                      <p:cNvPr id="34" name="Object 15">
                        <a:extLst>
                          <a:ext uri="{FF2B5EF4-FFF2-40B4-BE49-F238E27FC236}">
                            <a16:creationId xmlns:a16="http://schemas.microsoft.com/office/drawing/2014/main" id="{2E32F3FF-2F9B-448F-A231-57718CAC0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948" y="4074247"/>
                        <a:ext cx="9985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6237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947F3-2D59-40DA-BA97-C368B653483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86345" y="124692"/>
            <a:ext cx="8956964" cy="63730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implify each of the following without using a calculator: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3EF73E96-8B7B-491C-9115-A504823F5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30423"/>
              </p:ext>
            </p:extLst>
          </p:nvPr>
        </p:nvGraphicFramePr>
        <p:xfrm>
          <a:off x="1822451" y="1957082"/>
          <a:ext cx="17827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3EF73E96-8B7B-491C-9115-A504823F5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1" y="1957082"/>
                        <a:ext cx="17827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8B57EDD2-F37B-4853-9C21-AA4771EDD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58190"/>
              </p:ext>
            </p:extLst>
          </p:nvPr>
        </p:nvGraphicFramePr>
        <p:xfrm>
          <a:off x="4292601" y="1890713"/>
          <a:ext cx="20859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82400" progId="Equation.DSMT4">
                  <p:embed/>
                </p:oleObj>
              </mc:Choice>
              <mc:Fallback>
                <p:oleObj name="Equation" r:id="rId6" imgW="876240" imgH="4824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8B57EDD2-F37B-4853-9C21-AA4771EDD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1" y="1890713"/>
                        <a:ext cx="20859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9809EA23-3EB9-4A95-9EDD-8B1221193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15644"/>
              </p:ext>
            </p:extLst>
          </p:nvPr>
        </p:nvGraphicFramePr>
        <p:xfrm>
          <a:off x="7562851" y="1874838"/>
          <a:ext cx="18446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82400" progId="Equation.DSMT4">
                  <p:embed/>
                </p:oleObj>
              </mc:Choice>
              <mc:Fallback>
                <p:oleObj name="Equation" r:id="rId8" imgW="774360" imgH="48240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9809EA23-3EB9-4A95-9EDD-8B1221193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1" y="1874838"/>
                        <a:ext cx="18446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8993CC4-A3B3-4E8B-B705-EE96A31D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48026"/>
              </p:ext>
            </p:extLst>
          </p:nvPr>
        </p:nvGraphicFramePr>
        <p:xfrm>
          <a:off x="1862139" y="728663"/>
          <a:ext cx="1743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8993CC4-A3B3-4E8B-B705-EE96A31D7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9" y="728663"/>
                        <a:ext cx="1743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D160551-2D52-4035-AF59-C2C8D40A8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95470"/>
              </p:ext>
            </p:extLst>
          </p:nvPr>
        </p:nvGraphicFramePr>
        <p:xfrm>
          <a:off x="4514851" y="511176"/>
          <a:ext cx="21367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31640" progId="Equation.DSMT4">
                  <p:embed/>
                </p:oleObj>
              </mc:Choice>
              <mc:Fallback>
                <p:oleObj name="Equation" r:id="rId12" imgW="965160" imgH="4316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D160551-2D52-4035-AF59-C2C8D40A8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1" y="511176"/>
                        <a:ext cx="21367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30348C4-8D5E-47DF-A64D-33A215985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446283"/>
              </p:ext>
            </p:extLst>
          </p:nvPr>
        </p:nvGraphicFramePr>
        <p:xfrm>
          <a:off x="7550151" y="752547"/>
          <a:ext cx="2316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700" imgH="254000" progId="Equation.DSMT4">
                  <p:embed/>
                </p:oleObj>
              </mc:Choice>
              <mc:Fallback>
                <p:oleObj name="Equation" r:id="rId14" imgW="1282700" imgH="2540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30348C4-8D5E-47DF-A64D-33A215985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1" y="752547"/>
                        <a:ext cx="2316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085AD561-4B86-4921-9DC1-2C97CAC1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99832"/>
              </p:ext>
            </p:extLst>
          </p:nvPr>
        </p:nvGraphicFramePr>
        <p:xfrm>
          <a:off x="1822451" y="3772117"/>
          <a:ext cx="2001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085AD561-4B86-4921-9DC1-2C97CAC1E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1" y="3772117"/>
                        <a:ext cx="2001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F56BA490-0421-4CD6-B9FF-0DCA9DBFA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71943"/>
              </p:ext>
            </p:extLst>
          </p:nvPr>
        </p:nvGraphicFramePr>
        <p:xfrm>
          <a:off x="4514851" y="3726621"/>
          <a:ext cx="21447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266400" progId="Equation.DSMT4">
                  <p:embed/>
                </p:oleObj>
              </mc:Choice>
              <mc:Fallback>
                <p:oleObj name="Equation" r:id="rId18" imgW="965160" imgH="2664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F56BA490-0421-4CD6-B9FF-0DCA9DBFA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1" y="3726621"/>
                        <a:ext cx="21447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8EC04F1A-FB36-4E3D-BDBF-9D0CD6069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7177"/>
              </p:ext>
            </p:extLst>
          </p:nvPr>
        </p:nvGraphicFramePr>
        <p:xfrm>
          <a:off x="7226301" y="3597562"/>
          <a:ext cx="2962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40" imgH="342720" progId="Equation.DSMT4">
                  <p:embed/>
                </p:oleObj>
              </mc:Choice>
              <mc:Fallback>
                <p:oleObj name="Equation" r:id="rId20" imgW="1333440" imgH="34272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8EC04F1A-FB36-4E3D-BDBF-9D0CD6069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1" y="3597562"/>
                        <a:ext cx="2962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BDA8ACD0-CE77-4DEA-988E-E2BD35CE6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71155"/>
              </p:ext>
            </p:extLst>
          </p:nvPr>
        </p:nvGraphicFramePr>
        <p:xfrm>
          <a:off x="1746251" y="5094289"/>
          <a:ext cx="36115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266400" progId="Equation.DSMT4">
                  <p:embed/>
                </p:oleObj>
              </mc:Choice>
              <mc:Fallback>
                <p:oleObj name="Equation" r:id="rId22" imgW="1625400" imgH="2664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BDA8ACD0-CE77-4DEA-988E-E2BD35CE6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1" y="5094289"/>
                        <a:ext cx="36115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3E6B3F6-B817-4C4F-A6D8-357EA457D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73707"/>
              </p:ext>
            </p:extLst>
          </p:nvPr>
        </p:nvGraphicFramePr>
        <p:xfrm>
          <a:off x="5662613" y="5016498"/>
          <a:ext cx="4203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2160" imgH="355320" progId="Equation.DSMT4">
                  <p:embed/>
                </p:oleObj>
              </mc:Choice>
              <mc:Fallback>
                <p:oleObj name="Equation" r:id="rId24" imgW="1892160" imgH="35532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3E6B3F6-B817-4C4F-A6D8-357EA457D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5016498"/>
                        <a:ext cx="4203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034245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7D9DC0F2-5A30-4805-9BC2-90AB44ED3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142875"/>
          <a:ext cx="53609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215900" progId="Equation.DSMT4">
                  <p:embed/>
                </p:oleObj>
              </mc:Choice>
              <mc:Fallback>
                <p:oleObj name="Equation" r:id="rId4" imgW="2425700" imgH="215900" progId="Equation.DSMT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7D9DC0F2-5A30-4805-9BC2-90AB44ED3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2875"/>
                        <a:ext cx="53609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28A9C816-BE1F-41C7-BFAA-DAD8BDFE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9" y="785813"/>
          <a:ext cx="18557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28A9C816-BE1F-41C7-BFAA-DAD8BDFEC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9" y="785813"/>
                        <a:ext cx="18557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D4CC5DCD-EBD9-464C-88CC-420D51CDD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9" y="568326"/>
          <a:ext cx="22494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431800" progId="Equation.DSMT4">
                  <p:embed/>
                </p:oleObj>
              </mc:Choice>
              <mc:Fallback>
                <p:oleObj name="Equation" r:id="rId8" imgW="1016000" imgH="4318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D4CC5DCD-EBD9-464C-88CC-420D51CDD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9" y="568326"/>
                        <a:ext cx="22494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DC30ABA4-8B0C-40AE-9E75-B87A0532F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1427164"/>
          <a:ext cx="18018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558558" progId="Equation.DSMT4">
                  <p:embed/>
                </p:oleObj>
              </mc:Choice>
              <mc:Fallback>
                <p:oleObj name="Equation" r:id="rId10" imgW="812447" imgH="558558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DC30ABA4-8B0C-40AE-9E75-B87A0532F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427164"/>
                        <a:ext cx="180181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4CA84AB7-B20E-401E-9411-82E61B8F9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9" y="2054225"/>
          <a:ext cx="187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4CA84AB7-B20E-401E-9411-82E61B8F9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9" y="2054225"/>
                        <a:ext cx="1873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F3C707F8-DE25-4700-8ECA-FCF58D3B3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1" y="711200"/>
          <a:ext cx="314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F3C707F8-DE25-4700-8ECA-FCF58D3B3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711200"/>
                        <a:ext cx="31432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4CFF10DC-915C-4536-BA73-C1FDDC60D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1" y="3013076"/>
          <a:ext cx="14081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7836" imgH="723586" progId="Equation.DSMT4">
                  <p:embed/>
                </p:oleObj>
              </mc:Choice>
              <mc:Fallback>
                <p:oleObj name="Equation" r:id="rId15" imgW="837836" imgH="723586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4CFF10DC-915C-4536-BA73-C1FDDC60D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3013076"/>
                        <a:ext cx="14081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D84FCDDD-CAAC-496D-A92D-D54BBA8C8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9" y="3336925"/>
          <a:ext cx="911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307" imgH="469696" progId="Equation.DSMT4">
                  <p:embed/>
                </p:oleObj>
              </mc:Choice>
              <mc:Fallback>
                <p:oleObj name="Equation" r:id="rId17" imgW="444307" imgH="469696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D84FCDDD-CAAC-496D-A92D-D54BBA8C8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3336925"/>
                        <a:ext cx="9112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5">
            <a:extLst>
              <a:ext uri="{FF2B5EF4-FFF2-40B4-BE49-F238E27FC236}">
                <a16:creationId xmlns:a16="http://schemas.microsoft.com/office/drawing/2014/main" id="{78739C90-A4B8-42A7-9D48-27FBA380E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3563" name="Object 4">
            <a:extLst>
              <a:ext uri="{FF2B5EF4-FFF2-40B4-BE49-F238E27FC236}">
                <a16:creationId xmlns:a16="http://schemas.microsoft.com/office/drawing/2014/main" id="{9251D48E-04BE-4162-9B8E-62FBBA5B8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1" y="809625"/>
          <a:ext cx="2316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700" imgH="254000" progId="Equation.DSMT4">
                  <p:embed/>
                </p:oleObj>
              </mc:Choice>
              <mc:Fallback>
                <p:oleObj name="Equation" r:id="rId20" imgW="1282700" imgH="254000" progId="Equation.DSMT4">
                  <p:embed/>
                  <p:pic>
                    <p:nvPicPr>
                      <p:cNvPr id="23563" name="Object 4">
                        <a:extLst>
                          <a:ext uri="{FF2B5EF4-FFF2-40B4-BE49-F238E27FC236}">
                            <a16:creationId xmlns:a16="http://schemas.microsoft.com/office/drawing/2014/main" id="{9251D48E-04BE-4162-9B8E-62FBBA5B8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1" y="809625"/>
                        <a:ext cx="2316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42476938-C9DD-4A42-9E84-99F0ABBCA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1" y="4419601"/>
          <a:ext cx="12493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600" imgH="457200" progId="Equation.DSMT4">
                  <p:embed/>
                </p:oleObj>
              </mc:Choice>
              <mc:Fallback>
                <p:oleObj name="Equation" r:id="rId22" imgW="609600" imgH="457200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42476938-C9DD-4A42-9E84-99F0ABBCA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4419601"/>
                        <a:ext cx="12493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F69FF97-83DF-42CB-990B-722BCADB3566}"/>
              </a:ext>
            </a:extLst>
          </p:cNvPr>
          <p:cNvCxnSpPr/>
          <p:nvPr/>
        </p:nvCxnSpPr>
        <p:spPr>
          <a:xfrm flipV="1">
            <a:off x="3109914" y="4549776"/>
            <a:ext cx="593725" cy="28416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27CE5C1-F336-4A0C-BF16-049AEE263515}"/>
              </a:ext>
            </a:extLst>
          </p:cNvPr>
          <p:cNvCxnSpPr/>
          <p:nvPr/>
        </p:nvCxnSpPr>
        <p:spPr>
          <a:xfrm flipV="1">
            <a:off x="3017839" y="5035550"/>
            <a:ext cx="593725" cy="28575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FCE53B5B-4C40-40B3-9195-6069293DC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5603875"/>
          <a:ext cx="520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670" imgH="177569" progId="Equation.DSMT4">
                  <p:embed/>
                </p:oleObj>
              </mc:Choice>
              <mc:Fallback>
                <p:oleObj name="Equation" r:id="rId24" imgW="253670" imgH="177569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FCE53B5B-4C40-40B3-9195-6069293DC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603875"/>
                        <a:ext cx="520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05BF5889-3A33-427C-85EB-5191D65E1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1" y="1525588"/>
          <a:ext cx="17192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4" imgH="698197" progId="Equation.DSMT4">
                  <p:embed/>
                </p:oleObj>
              </mc:Choice>
              <mc:Fallback>
                <p:oleObj name="Equation" r:id="rId26" imgW="774364" imgH="698197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05BF5889-3A33-427C-85EB-5191D65E1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1525588"/>
                        <a:ext cx="1719263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E4263F10-DC16-4C96-9E37-2BE1A6B60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6" y="2246314"/>
          <a:ext cx="3540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19" imgH="177569" progId="Equation.DSMT4">
                  <p:embed/>
                </p:oleObj>
              </mc:Choice>
              <mc:Fallback>
                <p:oleObj name="Equation" r:id="rId28" imgW="215619" imgH="177569" progId="Equation.DSMT4">
                  <p:embed/>
                  <p:pic>
                    <p:nvPicPr>
                      <p:cNvPr id="34" name="Object 13">
                        <a:extLst>
                          <a:ext uri="{FF2B5EF4-FFF2-40B4-BE49-F238E27FC236}">
                            <a16:creationId xmlns:a16="http://schemas.microsoft.com/office/drawing/2014/main" id="{E4263F10-DC16-4C96-9E37-2BE1A6B60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6" y="2246314"/>
                        <a:ext cx="3540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3D18756A-FD7A-480D-BB80-0FCA611C5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451" y="747714"/>
          <a:ext cx="5127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19" imgH="177569" progId="Equation.DSMT4">
                  <p:embed/>
                </p:oleObj>
              </mc:Choice>
              <mc:Fallback>
                <p:oleObj name="Equation" r:id="rId30" imgW="215619" imgH="177569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3D18756A-FD7A-480D-BB80-0FCA611C5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1" y="747714"/>
                        <a:ext cx="512763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8">
            <a:extLst>
              <a:ext uri="{FF2B5EF4-FFF2-40B4-BE49-F238E27FC236}">
                <a16:creationId xmlns:a16="http://schemas.microsoft.com/office/drawing/2014/main" id="{DCC56C6A-4086-4B61-815D-607755C9E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9" y="3079750"/>
            <a:ext cx="1436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2</a:t>
            </a:r>
            <a:r>
              <a:rPr lang="en-CA" altLang="en-US" sz="1800" baseline="30000"/>
              <a:t>nd</a:t>
            </a:r>
            <a:r>
              <a:rPr lang="en-CA" altLang="en-US" sz="1800"/>
              <a:t> Method:</a:t>
            </a:r>
          </a:p>
        </p:txBody>
      </p:sp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874391A1-4D2E-45AA-BC6E-BB14E97C0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1" y="3489325"/>
          <a:ext cx="2176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95400" imgH="520700" progId="Equation.DSMT4">
                  <p:embed/>
                </p:oleObj>
              </mc:Choice>
              <mc:Fallback>
                <p:oleObj name="Equation" r:id="rId31" imgW="1295400" imgH="520700" progId="Equation.DSMT4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874391A1-4D2E-45AA-BC6E-BB14E97C0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1" y="3489325"/>
                        <a:ext cx="2176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8CBC70F0-94B1-4424-B689-CDE4AC8D3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4505325"/>
          <a:ext cx="1365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447" imgH="482391" progId="Equation.DSMT4">
                  <p:embed/>
                </p:oleObj>
              </mc:Choice>
              <mc:Fallback>
                <p:oleObj name="Equation" r:id="rId33" imgW="812447" imgH="482391" progId="Equation.DSMT4">
                  <p:embed/>
                  <p:pic>
                    <p:nvPicPr>
                      <p:cNvPr id="39" name="Object 15">
                        <a:extLst>
                          <a:ext uri="{FF2B5EF4-FFF2-40B4-BE49-F238E27FC236}">
                            <a16:creationId xmlns:a16="http://schemas.microsoft.com/office/drawing/2014/main" id="{8CBC70F0-94B1-4424-B689-CDE4AC8D3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505325"/>
                        <a:ext cx="1365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EADB8BA-180F-4F6B-AE96-5802DA3AD027}"/>
              </a:ext>
            </a:extLst>
          </p:cNvPr>
          <p:cNvCxnSpPr/>
          <p:nvPr/>
        </p:nvCxnSpPr>
        <p:spPr>
          <a:xfrm flipV="1">
            <a:off x="5592764" y="4543425"/>
            <a:ext cx="593725" cy="28575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3287250-313C-44A4-84BC-8C0ABAE6FF9A}"/>
              </a:ext>
            </a:extLst>
          </p:cNvPr>
          <p:cNvCxnSpPr/>
          <p:nvPr/>
        </p:nvCxnSpPr>
        <p:spPr>
          <a:xfrm flipV="1">
            <a:off x="5502276" y="5030788"/>
            <a:ext cx="593725" cy="28575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2" name="Object 9">
            <a:extLst>
              <a:ext uri="{FF2B5EF4-FFF2-40B4-BE49-F238E27FC236}">
                <a16:creationId xmlns:a16="http://schemas.microsoft.com/office/drawing/2014/main" id="{BC4575B4-274E-410B-BBDD-7B269BD37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4" y="5456239"/>
          <a:ext cx="700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603" imgH="177646" progId="Equation.DSMT4">
                  <p:embed/>
                </p:oleObj>
              </mc:Choice>
              <mc:Fallback>
                <p:oleObj name="Equation" r:id="rId35" imgW="342603" imgH="177646" progId="Equation.DSMT4">
                  <p:embed/>
                  <p:pic>
                    <p:nvPicPr>
                      <p:cNvPr id="42" name="Object 9">
                        <a:extLst>
                          <a:ext uri="{FF2B5EF4-FFF2-40B4-BE49-F238E27FC236}">
                            <a16:creationId xmlns:a16="http://schemas.microsoft.com/office/drawing/2014/main" id="{BC4575B4-274E-410B-BBDD-7B269BD37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4" y="5456239"/>
                        <a:ext cx="7000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9EBB6C64-4252-41A7-A898-41953F73D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6675" y="1535113"/>
          <a:ext cx="11318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72808" imgH="457002" progId="Equation.DSMT4">
                  <p:embed/>
                </p:oleObj>
              </mc:Choice>
              <mc:Fallback>
                <p:oleObj name="Equation" r:id="rId37" imgW="672808" imgH="457002" progId="Equation.DSMT4">
                  <p:embed/>
                  <p:pic>
                    <p:nvPicPr>
                      <p:cNvPr id="43" name="Object 15">
                        <a:extLst>
                          <a:ext uri="{FF2B5EF4-FFF2-40B4-BE49-F238E27FC236}">
                            <a16:creationId xmlns:a16="http://schemas.microsoft.com/office/drawing/2014/main" id="{9EBB6C64-4252-41A7-A898-41953F73D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535113"/>
                        <a:ext cx="11318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13A149E5-ACE6-4F38-B544-B08C5A47F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813" y="2506663"/>
          <a:ext cx="11747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98197" imgH="583947" progId="Equation.DSMT4">
                  <p:embed/>
                </p:oleObj>
              </mc:Choice>
              <mc:Fallback>
                <p:oleObj name="Equation" r:id="rId39" imgW="698197" imgH="583947" progId="Equation.DSMT4">
                  <p:embed/>
                  <p:pic>
                    <p:nvPicPr>
                      <p:cNvPr id="44" name="Object 15">
                        <a:extLst>
                          <a:ext uri="{FF2B5EF4-FFF2-40B4-BE49-F238E27FC236}">
                            <a16:creationId xmlns:a16="http://schemas.microsoft.com/office/drawing/2014/main" id="{13A149E5-ACE6-4F38-B544-B08C5A47F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506663"/>
                        <a:ext cx="11747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B0DFC02C-D9D5-444F-AA3A-AB0CFF80D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4764" y="3692525"/>
          <a:ext cx="1025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09600" imgH="457200" progId="Equation.DSMT4">
                  <p:embed/>
                </p:oleObj>
              </mc:Choice>
              <mc:Fallback>
                <p:oleObj name="Equation" r:id="rId41" imgW="609600" imgH="457200" progId="Equation.DSMT4">
                  <p:embed/>
                  <p:pic>
                    <p:nvPicPr>
                      <p:cNvPr id="45" name="Object 15">
                        <a:extLst>
                          <a:ext uri="{FF2B5EF4-FFF2-40B4-BE49-F238E27FC236}">
                            <a16:creationId xmlns:a16="http://schemas.microsoft.com/office/drawing/2014/main" id="{B0DFC02C-D9D5-444F-AA3A-AB0CFF80D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4" y="3692525"/>
                        <a:ext cx="1025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F8D66E35-AFF6-43BC-A31A-E88A7586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988" y="4583114"/>
          <a:ext cx="4699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79279" imgH="431613" progId="Equation.DSMT4">
                  <p:embed/>
                </p:oleObj>
              </mc:Choice>
              <mc:Fallback>
                <p:oleObj name="Equation" r:id="rId43" imgW="279279" imgH="431613" progId="Equation.DSMT4">
                  <p:embed/>
                  <p:pic>
                    <p:nvPicPr>
                      <p:cNvPr id="46" name="Object 15">
                        <a:extLst>
                          <a:ext uri="{FF2B5EF4-FFF2-40B4-BE49-F238E27FC236}">
                            <a16:creationId xmlns:a16="http://schemas.microsoft.com/office/drawing/2014/main" id="{F8D66E35-AFF6-43BC-A31A-E88A7586B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4583114"/>
                        <a:ext cx="4699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ISPRING_ULTRA_SCORM_QUIZ_NUMBER" val="0"/>
  <p:tag name="GENSWF_OUTPUT_FILE_NAME" val="m12pc22"/>
  <p:tag name="ISPRING_ULTRA_SCORM_KEYWORDS" val="Logarithms"/>
  <p:tag name="ISPRING_RESOURCE_PATHS_HASH" val="8ce696e9412443ecc57c32ed4796326ae4778a"/>
  <p:tag name="ISPRING_RESOURCE_PATHS_HASH_2" val="2e35ef53ede37bf219bbeae9db6cf9bb7252bca"/>
  <p:tag name="ISPRING_ULTRA_SCORM_COURSE_ID" val="67F3B235-877D-49AA-9421-782315ECDCF6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9cb85d89e23139f230859a7b1726a96e4ccb844"/>
  <p:tag name="ISPRING_LMS_API_VERSION" val="SCORM 2004 (4th edition)"/>
  <p:tag name="ISPRING_ULTRA_SCORM_COURCE_TITLE" val="M12H Section 5.2 What are Logs and Basic Log Rules"/>
  <p:tag name="ISPRING_CMI5_LAUNCH_METHOD" val="any window"/>
  <p:tag name="ISPRINGONLINETAGS" val="Logarithms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52.000000"/>
  <p:tag name="ISPRING_PRESENTATION_TITLE" val="M12H Section 5.2 What are Logs and Basic Log Rule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0BF729C-43E0-477C-94B9-BF838DA05905}:26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25F959E-19DC-4DF1-97CB-E6C762208AD6}:27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8A351DE-AE4C-4363-B1AC-7DB4E5F792B1}:27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31528ED-F093-4839-A611-2BD9236F79E0}:29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CC3D02-0703-48F7-BCAC-CE516C7223B3}:29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91001CC-AAD5-4C99-998C-A38C8E34C86C}:27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E9BE010-C64B-4270-8A01-27D994E359DA}:27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5EE9A06-FFB0-4004-94FC-1F799353BB99}:27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78A307-3BF7-43FC-919B-4CD37BBD2B2A}:27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12AF8A-DE0A-46CF-9998-F47DDFD0F205}:27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377BA61-C949-4AA5-A1AB-5CEF78F94EEA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234F518-9B13-4EB4-8880-2358813E08EA}:28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B5569D8-18A5-4514-8249-97913656A882}:26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4DB8147-1EB7-4CE6-85AF-23AE94517F20}:29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CD89425-6488-4791-A114-4F1F4C1F472A}:28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4B18376-71AA-43B1-8B98-8729EA9C1065}:28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00E8213-E529-40C4-9AFD-B94506BD0461}:2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19A19A6-4059-4F3F-ADB3-5EADA1A93657}:28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1105290-6758-47C0-A8CE-BA2479CC4554}:2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786EFB4-4EF6-482A-ACB9-96C97114A93D}:28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7A70823-9A3D-4449-B4A4-FB44D8019DD6}:28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88</TotalTime>
  <Words>726</Words>
  <Application>Microsoft Office PowerPoint</Application>
  <PresentationFormat>Widescreen</PresentationFormat>
  <Paragraphs>104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 5.2 What is a Logarithm?  Basic Logarithm Rules</vt:lpstr>
      <vt:lpstr>What is a Logarithm?  </vt:lpstr>
      <vt:lpstr>Practice: Find the exponent for the following</vt:lpstr>
      <vt:lpstr>Basic Logs that You SHOULD KNOW</vt:lpstr>
      <vt:lpstr>Basic Properties with Logarithms</vt:lpstr>
      <vt:lpstr>Ex: Use logarithms to Solve for “X” (No calculators)</vt:lpstr>
      <vt:lpstr>Logarithm Rules: Part 2/3 </vt:lpstr>
      <vt:lpstr>PowerPoint Presentation</vt:lpstr>
      <vt:lpstr>PowerPoint Presentation</vt:lpstr>
      <vt:lpstr>PowerPoint Presentation</vt:lpstr>
      <vt:lpstr>Practice: Simplify each of the following logarithms without a Calculator:</vt:lpstr>
      <vt:lpstr>PowerPoint Presentation</vt:lpstr>
      <vt:lpstr>PowerPoint Presentation</vt:lpstr>
      <vt:lpstr>Ex: Simplify the following</vt:lpstr>
      <vt:lpstr>Tips for Division &amp; Multiplication Laws </vt:lpstr>
      <vt:lpstr>Ex: Simplify each of the following to a single logarithmic function:</vt:lpstr>
      <vt:lpstr>Ex: Find the value for Log(x) if </vt:lpstr>
      <vt:lpstr>PowerPoint Presentation</vt:lpstr>
      <vt:lpstr>PowerPoint Presentation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5.2 What are Logs and Basic Log Rules</dc:title>
  <dc:creator>Danny Young</dc:creator>
  <cp:lastModifiedBy>Danny Young</cp:lastModifiedBy>
  <cp:revision>64</cp:revision>
  <dcterms:created xsi:type="dcterms:W3CDTF">2008-07-29T19:49:46Z</dcterms:created>
  <dcterms:modified xsi:type="dcterms:W3CDTF">2024-06-03T03:19:39Z</dcterms:modified>
</cp:coreProperties>
</file>